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5E44" w:rsidRPr="003A4473" w:rsidRDefault="00015E44" w:rsidP="00015E44">
      <w:pPr>
        <w:rPr>
          <w:rFonts w:ascii="Times New Roman" w:hAnsi="Times New Roman"/>
          <w:sz w:val="20"/>
          <w:szCs w:val="24"/>
        </w:rPr>
      </w:pPr>
      <w:r w:rsidRPr="003A4473">
        <w:rPr>
          <w:rFonts w:ascii="Times New Roman" w:hAnsi="Times New Roman"/>
          <w:sz w:val="20"/>
          <w:szCs w:val="24"/>
        </w:rPr>
        <w:t>Candidate’s Name:…………………</w:t>
      </w:r>
      <w:r w:rsidR="003A4473" w:rsidRPr="003A4473">
        <w:rPr>
          <w:rFonts w:ascii="Times New Roman" w:hAnsi="Times New Roman"/>
          <w:sz w:val="20"/>
          <w:szCs w:val="24"/>
        </w:rPr>
        <w:t>……………</w:t>
      </w:r>
      <w:r w:rsidR="003A4473">
        <w:rPr>
          <w:rFonts w:ascii="Times New Roman" w:hAnsi="Times New Roman"/>
          <w:sz w:val="20"/>
          <w:szCs w:val="24"/>
        </w:rPr>
        <w:t>…………..</w:t>
      </w:r>
      <w:r w:rsidRPr="003A4473">
        <w:rPr>
          <w:rFonts w:ascii="Times New Roman" w:hAnsi="Times New Roman"/>
          <w:sz w:val="20"/>
          <w:szCs w:val="24"/>
        </w:rPr>
        <w:t>…………....................</w:t>
      </w:r>
      <w:r w:rsidR="003A4473" w:rsidRPr="003A4473">
        <w:rPr>
          <w:rFonts w:ascii="Times New Roman" w:hAnsi="Times New Roman"/>
          <w:sz w:val="20"/>
          <w:szCs w:val="24"/>
        </w:rPr>
        <w:t>......... Index No: ……………….</w:t>
      </w:r>
    </w:p>
    <w:p w:rsidR="00015E44" w:rsidRPr="00015E44" w:rsidRDefault="00015E44" w:rsidP="00015E4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Signature………………………….</w:t>
      </w:r>
      <w:r>
        <w:rPr>
          <w:rFonts w:ascii="Times New Roman" w:hAnsi="Times New Roman"/>
          <w:szCs w:val="24"/>
        </w:rPr>
        <w:tab/>
        <w:t>School ……………………………………………………………</w:t>
      </w:r>
    </w:p>
    <w:p w:rsidR="00015E44" w:rsidRPr="00E833AF" w:rsidRDefault="00015E44" w:rsidP="00015E44">
      <w:pPr>
        <w:spacing w:after="0"/>
        <w:rPr>
          <w:rFonts w:ascii="Times New Roman" w:hAnsi="Times New Roman"/>
          <w:i/>
          <w:sz w:val="24"/>
          <w:szCs w:val="24"/>
        </w:rPr>
      </w:pPr>
      <w:r w:rsidRPr="00E833AF">
        <w:rPr>
          <w:rFonts w:ascii="Times New Roman" w:hAnsi="Times New Roman"/>
          <w:i/>
          <w:sz w:val="24"/>
          <w:szCs w:val="24"/>
        </w:rPr>
        <w:t>P525/1</w:t>
      </w:r>
    </w:p>
    <w:p w:rsidR="00015E44" w:rsidRPr="00E833AF" w:rsidRDefault="00015E44" w:rsidP="00015E44">
      <w:pPr>
        <w:spacing w:after="0"/>
        <w:rPr>
          <w:rFonts w:ascii="Times New Roman" w:hAnsi="Times New Roman"/>
          <w:i/>
          <w:sz w:val="24"/>
          <w:szCs w:val="24"/>
        </w:rPr>
      </w:pPr>
      <w:r w:rsidRPr="00E833AF">
        <w:rPr>
          <w:rFonts w:ascii="Times New Roman" w:hAnsi="Times New Roman"/>
          <w:i/>
          <w:sz w:val="24"/>
          <w:szCs w:val="24"/>
        </w:rPr>
        <w:t>CHEMISTRY</w:t>
      </w:r>
    </w:p>
    <w:p w:rsidR="00015E44" w:rsidRPr="00E833AF" w:rsidRDefault="00015E44" w:rsidP="00015E44">
      <w:pPr>
        <w:spacing w:after="0"/>
        <w:rPr>
          <w:rFonts w:ascii="Times New Roman" w:hAnsi="Times New Roman"/>
          <w:i/>
          <w:sz w:val="24"/>
          <w:szCs w:val="24"/>
        </w:rPr>
      </w:pPr>
      <w:r w:rsidRPr="00E833AF">
        <w:rPr>
          <w:rFonts w:ascii="Times New Roman" w:hAnsi="Times New Roman"/>
          <w:i/>
          <w:sz w:val="24"/>
          <w:szCs w:val="24"/>
        </w:rPr>
        <w:t>Paper 1</w:t>
      </w:r>
    </w:p>
    <w:p w:rsidR="00015E44" w:rsidRPr="00E833AF" w:rsidRDefault="00015E44" w:rsidP="00015E44">
      <w:pPr>
        <w:spacing w:after="0"/>
        <w:rPr>
          <w:rFonts w:ascii="Times New Roman" w:hAnsi="Times New Roman"/>
          <w:i/>
          <w:sz w:val="24"/>
          <w:szCs w:val="24"/>
        </w:rPr>
      </w:pPr>
      <w:r w:rsidRPr="00E833AF">
        <w:rPr>
          <w:rFonts w:ascii="Times New Roman" w:hAnsi="Times New Roman"/>
          <w:i/>
          <w:sz w:val="24"/>
          <w:szCs w:val="24"/>
        </w:rPr>
        <w:t>July</w:t>
      </w:r>
      <w:r w:rsidR="004005F9">
        <w:rPr>
          <w:rFonts w:ascii="Times New Roman" w:hAnsi="Times New Roman"/>
          <w:i/>
          <w:sz w:val="24"/>
          <w:szCs w:val="24"/>
        </w:rPr>
        <w:t xml:space="preserve">/ August </w:t>
      </w:r>
      <w:r w:rsidRPr="00E833AF">
        <w:rPr>
          <w:rFonts w:ascii="Times New Roman" w:hAnsi="Times New Roman"/>
          <w:i/>
          <w:sz w:val="24"/>
          <w:szCs w:val="24"/>
        </w:rPr>
        <w:t xml:space="preserve"> 201</w:t>
      </w:r>
      <w:r>
        <w:rPr>
          <w:rFonts w:ascii="Times New Roman" w:hAnsi="Times New Roman"/>
          <w:i/>
          <w:sz w:val="24"/>
          <w:szCs w:val="24"/>
        </w:rPr>
        <w:t>9</w:t>
      </w:r>
    </w:p>
    <w:p w:rsidR="00015E44" w:rsidRPr="00E833AF" w:rsidRDefault="00015E44" w:rsidP="00015E44">
      <w:pPr>
        <w:spacing w:after="0"/>
        <w:rPr>
          <w:rFonts w:ascii="Times New Roman" w:hAnsi="Times New Roman"/>
          <w:i/>
          <w:sz w:val="24"/>
          <w:szCs w:val="24"/>
        </w:rPr>
      </w:pPr>
      <w:r w:rsidRPr="00E833AF">
        <w:rPr>
          <w:rFonts w:ascii="Times New Roman" w:hAnsi="Times New Roman"/>
          <w:i/>
          <w:sz w:val="24"/>
          <w:szCs w:val="24"/>
        </w:rPr>
        <w:t>2¾ hours</w:t>
      </w:r>
    </w:p>
    <w:p w:rsidR="00015E44" w:rsidRPr="001F09BE" w:rsidRDefault="00015E44" w:rsidP="00015E44">
      <w:pPr>
        <w:rPr>
          <w:rFonts w:ascii="Times New Roman" w:hAnsi="Times New Roman"/>
          <w:sz w:val="24"/>
          <w:szCs w:val="24"/>
        </w:rPr>
      </w:pPr>
    </w:p>
    <w:p w:rsidR="00015E44" w:rsidRPr="00361D7C" w:rsidRDefault="00015E44" w:rsidP="00015E44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</w:rPr>
      </w:pPr>
      <w:r w:rsidRPr="00361D7C">
        <w:rPr>
          <w:rFonts w:ascii="Times New Roman" w:hAnsi="Times New Roman"/>
          <w:i/>
          <w:sz w:val="28"/>
          <w:szCs w:val="28"/>
        </w:rPr>
        <w:t>BUGANDA EXAMINATION COUNCIL MOCKS – 201</w:t>
      </w:r>
      <w:r>
        <w:rPr>
          <w:rFonts w:ascii="Times New Roman" w:hAnsi="Times New Roman"/>
          <w:i/>
          <w:sz w:val="28"/>
          <w:szCs w:val="28"/>
        </w:rPr>
        <w:t>9</w:t>
      </w:r>
      <w:r w:rsidRPr="00361D7C">
        <w:rPr>
          <w:rFonts w:ascii="Times New Roman" w:hAnsi="Times New Roman"/>
          <w:i/>
          <w:sz w:val="28"/>
          <w:szCs w:val="28"/>
        </w:rPr>
        <w:t xml:space="preserve"> </w:t>
      </w:r>
    </w:p>
    <w:p w:rsidR="00015E44" w:rsidRPr="004111B2" w:rsidRDefault="00015E44" w:rsidP="00015E44">
      <w:pPr>
        <w:jc w:val="center"/>
        <w:rPr>
          <w:rFonts w:ascii="Times New Roman" w:hAnsi="Times New Roman"/>
          <w:i/>
          <w:sz w:val="28"/>
          <w:szCs w:val="24"/>
        </w:rPr>
      </w:pPr>
      <w:r w:rsidRPr="004111B2">
        <w:rPr>
          <w:rFonts w:ascii="Times New Roman" w:hAnsi="Times New Roman"/>
          <w:i/>
          <w:sz w:val="28"/>
          <w:szCs w:val="24"/>
        </w:rPr>
        <w:t>UGANDA ADVANCED CERTIFICATE OF EDUCATION</w:t>
      </w:r>
    </w:p>
    <w:p w:rsidR="00121FB5" w:rsidRPr="008251D8" w:rsidRDefault="00121FB5" w:rsidP="00121FB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b/>
          <w:i/>
          <w:sz w:val="28"/>
          <w:szCs w:val="28"/>
        </w:rPr>
        <w:t>CHEMISTRY</w:t>
      </w:r>
    </w:p>
    <w:p w:rsidR="00121FB5" w:rsidRPr="008251D8" w:rsidRDefault="00121FB5" w:rsidP="00121FB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b/>
          <w:i/>
          <w:sz w:val="28"/>
          <w:szCs w:val="28"/>
        </w:rPr>
        <w:t>Paper 1</w:t>
      </w:r>
    </w:p>
    <w:p w:rsidR="00121FB5" w:rsidRPr="008251D8" w:rsidRDefault="00121FB5" w:rsidP="00121FB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2 Hours 45 minutes </w:t>
      </w:r>
    </w:p>
    <w:p w:rsidR="00121FB5" w:rsidRPr="008251D8" w:rsidRDefault="00121FB5" w:rsidP="00121FB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121FB5" w:rsidRPr="008251D8" w:rsidRDefault="00015E44" w:rsidP="00121FB5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INSTRUCTIONS TO CANDIDATES </w:t>
      </w:r>
    </w:p>
    <w:p w:rsidR="00121FB5" w:rsidRPr="008251D8" w:rsidRDefault="00121FB5" w:rsidP="00121FB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121FB5" w:rsidRPr="008251D8" w:rsidRDefault="00121FB5" w:rsidP="00015E44">
      <w:pPr>
        <w:spacing w:after="0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Answer </w:t>
      </w:r>
      <w:r w:rsidRPr="008251D8">
        <w:rPr>
          <w:rFonts w:ascii="Times New Roman" w:eastAsia="Times New Roman" w:hAnsi="Times New Roman" w:cs="Times New Roman"/>
          <w:b/>
          <w:i/>
          <w:sz w:val="28"/>
          <w:szCs w:val="28"/>
        </w:rPr>
        <w:t>all</w:t>
      </w: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 questions in section </w:t>
      </w:r>
      <w:r w:rsidRPr="008251D8">
        <w:rPr>
          <w:rFonts w:ascii="Times New Roman" w:eastAsia="Times New Roman" w:hAnsi="Times New Roman" w:cs="Times New Roman"/>
          <w:b/>
          <w:i/>
          <w:sz w:val="28"/>
          <w:szCs w:val="28"/>
        </w:rPr>
        <w:t>A</w:t>
      </w: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 and </w:t>
      </w:r>
      <w:r w:rsidRPr="008251D8">
        <w:rPr>
          <w:rFonts w:ascii="Times New Roman" w:eastAsia="Times New Roman" w:hAnsi="Times New Roman" w:cs="Times New Roman"/>
          <w:b/>
          <w:i/>
          <w:sz w:val="28"/>
          <w:szCs w:val="28"/>
        </w:rPr>
        <w:t>six</w:t>
      </w: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 questions in section </w:t>
      </w:r>
      <w:r w:rsidRPr="008251D8">
        <w:rPr>
          <w:rFonts w:ascii="Times New Roman" w:eastAsia="Times New Roman" w:hAnsi="Times New Roman" w:cs="Times New Roman"/>
          <w:b/>
          <w:i/>
          <w:sz w:val="28"/>
          <w:szCs w:val="28"/>
        </w:rPr>
        <w:t>B</w:t>
      </w: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>.</w:t>
      </w:r>
    </w:p>
    <w:p w:rsidR="00121FB5" w:rsidRPr="008251D8" w:rsidRDefault="00121FB5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>All questions must be answered in the spaces provided.</w:t>
      </w:r>
    </w:p>
    <w:p w:rsidR="00121FB5" w:rsidRPr="008251D8" w:rsidRDefault="00121FB5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>The Periodic Table, with relative atomic masses, is supplied.</w:t>
      </w:r>
    </w:p>
    <w:p w:rsidR="00121FB5" w:rsidRPr="008251D8" w:rsidRDefault="00121FB5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>Mathematical tables (3-figure table) are adequate or non-programmable scientific electronic calculators may be used.</w:t>
      </w:r>
    </w:p>
    <w:p w:rsidR="00121FB5" w:rsidRPr="008251D8" w:rsidRDefault="00121FB5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Illustrate your answers with equations where applicable. </w:t>
      </w:r>
    </w:p>
    <w:p w:rsidR="00121FB5" w:rsidRPr="008251D8" w:rsidRDefault="00121FB5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Where necessary, use the following: </w:t>
      </w:r>
    </w:p>
    <w:p w:rsidR="00121FB5" w:rsidRPr="008251D8" w:rsidRDefault="00121FB5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Molar gas constant, R                   </w:t>
      </w:r>
      <w:r w:rsidR="00015E44">
        <w:rPr>
          <w:rFonts w:ascii="Times New Roman" w:eastAsia="Times New Roman" w:hAnsi="Times New Roman" w:cs="Times New Roman"/>
          <w:i/>
          <w:sz w:val="28"/>
          <w:szCs w:val="28"/>
        </w:rPr>
        <w:tab/>
      </w: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   = 8.31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J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ol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</w:p>
    <w:p w:rsidR="00121FB5" w:rsidRPr="008251D8" w:rsidRDefault="00121FB5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Molar volume of gas at s.t.p is </w:t>
      </w:r>
      <w:r w:rsidR="00015E44">
        <w:rPr>
          <w:rFonts w:ascii="Times New Roman" w:eastAsia="Times New Roman" w:hAnsi="Times New Roman" w:cs="Times New Roman"/>
          <w:i/>
          <w:sz w:val="28"/>
          <w:szCs w:val="28"/>
        </w:rPr>
        <w:tab/>
      </w:r>
      <w:r w:rsidR="00015E44">
        <w:rPr>
          <w:rFonts w:ascii="Times New Roman" w:eastAsia="Times New Roman" w:hAnsi="Times New Roman" w:cs="Times New Roman"/>
          <w:i/>
          <w:sz w:val="28"/>
          <w:szCs w:val="28"/>
        </w:rPr>
        <w:tab/>
        <w:t xml:space="preserve">    =</w:t>
      </w: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>22.4 litres.</w:t>
      </w:r>
    </w:p>
    <w:p w:rsidR="00121FB5" w:rsidRPr="008251D8" w:rsidRDefault="00121FB5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Standard temperature                   </w:t>
      </w:r>
      <w:r w:rsidR="00015E44">
        <w:rPr>
          <w:rFonts w:ascii="Times New Roman" w:eastAsia="Times New Roman" w:hAnsi="Times New Roman" w:cs="Times New Roman"/>
          <w:i/>
          <w:sz w:val="28"/>
          <w:szCs w:val="28"/>
        </w:rPr>
        <w:tab/>
      </w: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   = 273 K</w:t>
      </w:r>
    </w:p>
    <w:p w:rsidR="00121FB5" w:rsidRDefault="00121FB5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</w:pP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Standard pressure                       </w:t>
      </w:r>
      <w:r w:rsidR="00015E44">
        <w:rPr>
          <w:rFonts w:ascii="Times New Roman" w:eastAsia="Times New Roman" w:hAnsi="Times New Roman" w:cs="Times New Roman"/>
          <w:i/>
          <w:sz w:val="28"/>
          <w:szCs w:val="28"/>
        </w:rPr>
        <w:tab/>
      </w:r>
      <w:r w:rsidRPr="008251D8">
        <w:rPr>
          <w:rFonts w:ascii="Times New Roman" w:eastAsia="Times New Roman" w:hAnsi="Times New Roman" w:cs="Times New Roman"/>
          <w:i/>
          <w:sz w:val="28"/>
          <w:szCs w:val="28"/>
        </w:rPr>
        <w:t xml:space="preserve">    = 101325 Nm</w:t>
      </w:r>
      <w:r w:rsidRPr="008251D8"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  <w:t>-2</w:t>
      </w:r>
    </w:p>
    <w:p w:rsidR="00015E44" w:rsidRPr="008251D8" w:rsidRDefault="00015E44" w:rsidP="00015E44">
      <w:pPr>
        <w:spacing w:after="0"/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</w:pPr>
    </w:p>
    <w:tbl>
      <w:tblPr>
        <w:tblStyle w:val="TableGrid"/>
        <w:tblW w:w="0" w:type="auto"/>
        <w:tblLook w:val="04A0"/>
      </w:tblPr>
      <w:tblGrid>
        <w:gridCol w:w="648"/>
        <w:gridCol w:w="720"/>
        <w:gridCol w:w="688"/>
        <w:gridCol w:w="617"/>
        <w:gridCol w:w="617"/>
        <w:gridCol w:w="618"/>
        <w:gridCol w:w="618"/>
        <w:gridCol w:w="618"/>
        <w:gridCol w:w="618"/>
        <w:gridCol w:w="670"/>
        <w:gridCol w:w="670"/>
        <w:gridCol w:w="651"/>
        <w:gridCol w:w="601"/>
        <w:gridCol w:w="595"/>
        <w:gridCol w:w="627"/>
      </w:tblGrid>
      <w:tr w:rsidR="00121FB5" w:rsidRPr="008251D8" w:rsidTr="00121FB5">
        <w:tc>
          <w:tcPr>
            <w:tcW w:w="9576" w:type="dxa"/>
            <w:gridSpan w:val="15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For Examiners’ use Only</w:t>
            </w:r>
          </w:p>
        </w:tc>
      </w:tr>
      <w:tr w:rsidR="00121FB5" w:rsidRPr="008251D8" w:rsidTr="00121FB5">
        <w:tc>
          <w:tcPr>
            <w:tcW w:w="64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8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17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17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1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1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1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1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70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70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51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601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595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627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251D8"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121FB5" w:rsidRPr="008251D8" w:rsidTr="00121FB5">
        <w:tc>
          <w:tcPr>
            <w:tcW w:w="64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8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7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7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8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70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70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51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01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95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27" w:type="dxa"/>
          </w:tcPr>
          <w:p w:rsidR="00121FB5" w:rsidRPr="008251D8" w:rsidRDefault="00121FB5" w:rsidP="00121FB5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015E44" w:rsidRDefault="00015E44" w:rsidP="00121FB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D5461" w:rsidRDefault="005D5461" w:rsidP="00121FB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A4473" w:rsidRDefault="003A4473" w:rsidP="00121FB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32BDD" w:rsidRDefault="00332BDD" w:rsidP="00121FB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21FB5" w:rsidRPr="004079A8" w:rsidRDefault="00121FB5" w:rsidP="00332BDD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079A8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Section A:  (46 marks)</w:t>
      </w:r>
    </w:p>
    <w:p w:rsidR="00121FB5" w:rsidRPr="00332BDD" w:rsidRDefault="00121FB5" w:rsidP="00332BDD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Answer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all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questions from this section</w:t>
      </w:r>
    </w:p>
    <w:p w:rsidR="00121FB5" w:rsidRPr="00332BDD" w:rsidRDefault="00121FB5" w:rsidP="00121FB5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(a) Complete the following equations. </w:t>
      </w:r>
    </w:p>
    <w:p w:rsidR="00121FB5" w:rsidRPr="00332BDD" w:rsidRDefault="00A1495C" w:rsidP="003620D6">
      <w:pPr>
        <w:pStyle w:val="ListParagraph"/>
        <w:numPr>
          <w:ilvl w:val="0"/>
          <w:numId w:val="5"/>
        </w:numPr>
        <w:spacing w:line="360" w:lineRule="auto"/>
        <w:rPr>
          <w:sz w:val="24"/>
          <w:szCs w:val="24"/>
        </w:rPr>
      </w:pPr>
      <m:oMath>
        <m:sPre>
          <m:sPre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3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7</m:t>
            </m:r>
          </m:sup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l</m:t>
            </m:r>
          </m:e>
        </m:sPre>
        <m:r>
          <w:rPr>
            <w:rFonts w:ascii="Cambria Math" w:eastAsia="Times New Roman" w:hAnsi="Cambria Math" w:cs="Times New Roman"/>
            <w:sz w:val="24"/>
            <w:szCs w:val="24"/>
          </w:rPr>
          <m:t xml:space="preserve"> +</m:t>
        </m:r>
        <m:sPre>
          <m:sPre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</m:sPre>
        <m:r>
          <w:rPr>
            <w:rFonts w:ascii="Cambria Math" w:eastAsia="Times New Roman" w:hAnsi="Cambria Math" w:cs="Times New Roman"/>
            <w:sz w:val="24"/>
            <w:szCs w:val="24"/>
          </w:rPr>
          <m:t xml:space="preserve">→ β+ ……………….…...  </m:t>
        </m:r>
      </m:oMath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 (01 mark)</w:t>
      </w:r>
    </w:p>
    <w:p w:rsidR="00121FB5" w:rsidRPr="00332BDD" w:rsidRDefault="00121FB5" w:rsidP="003620D6">
      <w:pPr>
        <w:pStyle w:val="ListParagraph"/>
        <w:numPr>
          <w:ilvl w:val="0"/>
          <w:numId w:val="5"/>
        </w:numPr>
        <w:spacing w:line="360" w:lineRule="auto"/>
        <w:rPr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4</m:t>
        </m:r>
        <m:sPre>
          <m:sPre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</m:sPre>
        <m:r>
          <w:rPr>
            <w:rFonts w:ascii="Cambria Math" w:eastAsia="Times New Roman" w:hAnsi="Cambria Math" w:cs="Times New Roman"/>
            <w:sz w:val="24"/>
            <w:szCs w:val="24"/>
          </w:rPr>
          <m:t xml:space="preserve">  → </m:t>
        </m:r>
        <m:sPre>
          <m:sPre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4</m:t>
            </m:r>
          </m:sup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e</m:t>
            </m:r>
          </m:e>
        </m:sPre>
        <m:r>
          <w:rPr>
            <w:rFonts w:ascii="Cambria Math" w:eastAsia="Times New Roman" w:hAnsi="Cambria Math" w:cs="Times New Roman"/>
            <w:sz w:val="24"/>
            <w:szCs w:val="24"/>
          </w:rPr>
          <m:t xml:space="preserve">+ ………………..……...  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 (01 mark)</w:t>
      </w:r>
    </w:p>
    <w:p w:rsidR="00121FB5" w:rsidRPr="00332BDD" w:rsidRDefault="00A1495C" w:rsidP="003620D6">
      <w:pPr>
        <w:pStyle w:val="ListParagraph"/>
        <w:numPr>
          <w:ilvl w:val="0"/>
          <w:numId w:val="5"/>
        </w:numPr>
        <w:spacing w:line="360" w:lineRule="auto"/>
        <w:rPr>
          <w:sz w:val="24"/>
          <w:szCs w:val="24"/>
        </w:rPr>
      </w:pPr>
      <m:oMath>
        <m:sPre>
          <m:sPre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92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39</m:t>
            </m:r>
          </m:sup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U</m:t>
            </m:r>
          </m:e>
        </m:sPre>
        <m:r>
          <w:rPr>
            <w:rFonts w:ascii="Cambria Math" w:eastAsia="Times New Roman" w:hAnsi="Cambria Math" w:cs="Times New Roman"/>
            <w:sz w:val="24"/>
            <w:szCs w:val="24"/>
          </w:rPr>
          <m:t xml:space="preserve">  → </m:t>
        </m:r>
        <m:sPre>
          <m:sPre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PrePr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91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39</m:t>
            </m:r>
          </m:sup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U</m:t>
            </m:r>
          </m:e>
        </m:sPre>
        <m:r>
          <w:rPr>
            <w:rFonts w:ascii="Cambria Math" w:eastAsia="Times New Roman" w:hAnsi="Cambria Math" w:cs="Times New Roman"/>
            <w:sz w:val="24"/>
            <w:szCs w:val="24"/>
          </w:rPr>
          <m:t xml:space="preserve">+ ………………..………  </m:t>
        </m:r>
      </m:oMath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 (01 mark)</w:t>
      </w:r>
    </w:p>
    <w:p w:rsidR="00121FB5" w:rsidRPr="00332BDD" w:rsidRDefault="00121FB5" w:rsidP="003620D6">
      <w:pPr>
        <w:pStyle w:val="ListParagraph"/>
        <w:numPr>
          <w:ilvl w:val="0"/>
          <w:numId w:val="6"/>
        </w:numPr>
        <w:spacing w:after="0"/>
        <w:rPr>
          <w:rFonts w:eastAsiaTheme="minorEastAsia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An element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has two naturally occurring isotopes with isotopic masses and relative abundances as shown below.</w:t>
      </w:r>
    </w:p>
    <w:p w:rsidR="000C37F0" w:rsidRPr="00332BDD" w:rsidRDefault="000C37F0" w:rsidP="000C37F0">
      <w:pPr>
        <w:pStyle w:val="ListParagraph"/>
        <w:spacing w:after="0"/>
        <w:ind w:left="1080"/>
        <w:rPr>
          <w:rFonts w:eastAsiaTheme="minorEastAsia"/>
          <w:sz w:val="10"/>
          <w:szCs w:val="24"/>
        </w:rPr>
      </w:pPr>
    </w:p>
    <w:tbl>
      <w:tblPr>
        <w:tblStyle w:val="TableGrid"/>
        <w:tblW w:w="0" w:type="auto"/>
        <w:tblInd w:w="1080" w:type="dxa"/>
        <w:tblLook w:val="04A0"/>
      </w:tblPr>
      <w:tblGrid>
        <w:gridCol w:w="3788"/>
        <w:gridCol w:w="3791"/>
      </w:tblGrid>
      <w:tr w:rsidR="0054345D" w:rsidRPr="00332BDD" w:rsidTr="00332BDD">
        <w:trPr>
          <w:trHeight w:val="248"/>
        </w:trPr>
        <w:tc>
          <w:tcPr>
            <w:tcW w:w="3788" w:type="dxa"/>
          </w:tcPr>
          <w:p w:rsidR="0054345D" w:rsidRPr="00332BDD" w:rsidRDefault="0054345D" w:rsidP="00121FB5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sotopic mass</w:t>
            </w:r>
          </w:p>
        </w:tc>
        <w:tc>
          <w:tcPr>
            <w:tcW w:w="3791" w:type="dxa"/>
          </w:tcPr>
          <w:p w:rsidR="0054345D" w:rsidRPr="00332BDD" w:rsidRDefault="0054345D" w:rsidP="00121FB5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elative atomic mass</w:t>
            </w:r>
          </w:p>
        </w:tc>
      </w:tr>
      <w:tr w:rsidR="0054345D" w:rsidRPr="00332BDD" w:rsidTr="00332BDD">
        <w:trPr>
          <w:trHeight w:val="248"/>
        </w:trPr>
        <w:tc>
          <w:tcPr>
            <w:tcW w:w="3788" w:type="dxa"/>
          </w:tcPr>
          <w:p w:rsidR="0054345D" w:rsidRPr="00332BDD" w:rsidRDefault="0054345D" w:rsidP="00121FB5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3791" w:type="dxa"/>
          </w:tcPr>
          <w:p w:rsidR="0054345D" w:rsidRPr="00332BDD" w:rsidRDefault="0054345D" w:rsidP="00121FB5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50.5</w:t>
            </w:r>
          </w:p>
        </w:tc>
      </w:tr>
      <w:tr w:rsidR="0054345D" w:rsidRPr="00332BDD" w:rsidTr="00332BDD">
        <w:trPr>
          <w:trHeight w:val="296"/>
        </w:trPr>
        <w:tc>
          <w:tcPr>
            <w:tcW w:w="3788" w:type="dxa"/>
          </w:tcPr>
          <w:p w:rsidR="0054345D" w:rsidRPr="00332BDD" w:rsidRDefault="0054345D" w:rsidP="00121FB5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3791" w:type="dxa"/>
          </w:tcPr>
          <w:p w:rsidR="0054345D" w:rsidRPr="00332BDD" w:rsidRDefault="0054345D" w:rsidP="00121FB5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49.5</w:t>
            </w:r>
          </w:p>
        </w:tc>
      </w:tr>
    </w:tbl>
    <w:p w:rsidR="00121FB5" w:rsidRPr="00332BDD" w:rsidRDefault="00121FB5" w:rsidP="00121FB5">
      <w:pPr>
        <w:pStyle w:val="ListParagraph"/>
        <w:spacing w:after="0"/>
        <w:ind w:left="1080"/>
        <w:rPr>
          <w:rFonts w:ascii="Times New Roman" w:eastAsia="Times New Roman" w:hAnsi="Times New Roman" w:cs="Times New Roman"/>
          <w:sz w:val="14"/>
          <w:szCs w:val="24"/>
        </w:rPr>
      </w:pPr>
    </w:p>
    <w:p w:rsidR="00121FB5" w:rsidRPr="00332BDD" w:rsidRDefault="00121FB5" w:rsidP="003620D6">
      <w:pPr>
        <w:pStyle w:val="ListParagraph"/>
        <w:numPr>
          <w:ilvl w:val="0"/>
          <w:numId w:val="7"/>
        </w:numPr>
        <w:spacing w:after="0"/>
        <w:rPr>
          <w:rFonts w:eastAsiaTheme="minorEastAsia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State what is meant by the term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relative atomic mass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.    (01 mark)</w:t>
      </w:r>
    </w:p>
    <w:p w:rsidR="0054345D" w:rsidRPr="00332BDD" w:rsidRDefault="0054345D" w:rsidP="000C37F0">
      <w:pPr>
        <w:spacing w:after="0" w:line="360" w:lineRule="auto"/>
        <w:ind w:left="108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1FB5" w:rsidRPr="00332BDD" w:rsidRDefault="00121FB5" w:rsidP="003620D6">
      <w:pPr>
        <w:pStyle w:val="ListParagraph"/>
        <w:numPr>
          <w:ilvl w:val="0"/>
          <w:numId w:val="7"/>
        </w:numPr>
        <w:spacing w:after="0"/>
        <w:rPr>
          <w:rFonts w:eastAsiaTheme="minorEastAsia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Calculate the average atomic mass of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(0</w:t>
      </w:r>
      <w:r w:rsidR="0054345D" w:rsidRPr="00332BDD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marks)</w:t>
      </w:r>
    </w:p>
    <w:p w:rsidR="00121FB5" w:rsidRPr="00332BDD" w:rsidRDefault="00121FB5" w:rsidP="0054345D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Default="000C37F0" w:rsidP="0054345D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32BDD" w:rsidRPr="00332BDD" w:rsidRDefault="00332BDD" w:rsidP="0054345D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b/>
          <w:sz w:val="16"/>
          <w:szCs w:val="24"/>
        </w:rPr>
      </w:pPr>
    </w:p>
    <w:p w:rsidR="0054345D" w:rsidRPr="00332BDD" w:rsidRDefault="0054345D" w:rsidP="00332BDD">
      <w:pPr>
        <w:pStyle w:val="ListParagraph"/>
        <w:numPr>
          <w:ilvl w:val="0"/>
          <w:numId w:val="1"/>
        </w:numPr>
        <w:spacing w:line="24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Write equation for the reaction between hot concentrated aqueous sodium hydroxide solution and.</w:t>
      </w:r>
    </w:p>
    <w:p w:rsidR="0054345D" w:rsidRPr="00332BDD" w:rsidRDefault="0054345D" w:rsidP="003620D6">
      <w:pPr>
        <w:pStyle w:val="ListParagraph"/>
        <w:numPr>
          <w:ilvl w:val="0"/>
          <w:numId w:val="8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Aluminium oxide.</w:t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  <w:t>(1½  marks)</w:t>
      </w:r>
    </w:p>
    <w:p w:rsidR="0054345D" w:rsidRPr="00332BDD" w:rsidRDefault="0054345D" w:rsidP="0054345D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............……………………………………………………………………</w:t>
      </w:r>
    </w:p>
    <w:p w:rsidR="0054345D" w:rsidRPr="00332BDD" w:rsidRDefault="0054345D" w:rsidP="00332BDD">
      <w:pPr>
        <w:pStyle w:val="ListParagraph"/>
        <w:numPr>
          <w:ilvl w:val="0"/>
          <w:numId w:val="8"/>
        </w:numPr>
        <w:spacing w:after="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Beryllium oxide.</w:t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  <w:t>(1½  marks)</w:t>
      </w:r>
    </w:p>
    <w:p w:rsidR="0054345D" w:rsidRPr="00332BDD" w:rsidRDefault="0054345D" w:rsidP="0054345D">
      <w:pPr>
        <w:spacing w:after="0" w:line="360" w:lineRule="auto"/>
        <w:ind w:left="720"/>
        <w:rPr>
          <w:rFonts w:eastAsiaTheme="minorHAnsi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............……………………………………………………………………</w:t>
      </w:r>
    </w:p>
    <w:p w:rsidR="0054345D" w:rsidRPr="00332BDD" w:rsidRDefault="0054345D" w:rsidP="003620D6">
      <w:pPr>
        <w:pStyle w:val="ListParagraph"/>
        <w:numPr>
          <w:ilvl w:val="0"/>
          <w:numId w:val="8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Lead(IV) oxide. </w:t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  <w:t>(1½  marks)</w:t>
      </w:r>
    </w:p>
    <w:p w:rsidR="0054345D" w:rsidRPr="00332BDD" w:rsidRDefault="0054345D" w:rsidP="00332BDD">
      <w:pPr>
        <w:spacing w:after="0" w:line="240" w:lineRule="auto"/>
        <w:ind w:left="720"/>
        <w:rPr>
          <w:rFonts w:eastAsiaTheme="minorHAnsi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............……………………………………………………………………</w:t>
      </w:r>
    </w:p>
    <w:p w:rsidR="0054345D" w:rsidRPr="00332BDD" w:rsidRDefault="0054345D" w:rsidP="0054345D">
      <w:pPr>
        <w:pStyle w:val="ListParagraph"/>
        <w:spacing w:after="0" w:line="360" w:lineRule="auto"/>
        <w:ind w:left="1080"/>
        <w:rPr>
          <w:sz w:val="10"/>
          <w:szCs w:val="24"/>
        </w:rPr>
      </w:pPr>
    </w:p>
    <w:p w:rsidR="000A63B2" w:rsidRPr="00332BDD" w:rsidRDefault="000A63B2" w:rsidP="000A63B2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An organic compound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has the structure </w:t>
      </w:r>
    </w:p>
    <w:p w:rsidR="00651173" w:rsidRPr="00332BDD" w:rsidRDefault="00651173" w:rsidP="00651173">
      <w:pPr>
        <w:pStyle w:val="ListParagraph"/>
        <w:spacing w:line="360" w:lineRule="auto"/>
        <w:ind w:left="1440" w:firstLine="720"/>
        <w:rPr>
          <w:sz w:val="24"/>
          <w:szCs w:val="24"/>
        </w:rPr>
      </w:pPr>
      <w:r w:rsidRPr="00332BDD">
        <w:rPr>
          <w:noProof/>
          <w:sz w:val="24"/>
          <w:szCs w:val="24"/>
        </w:rPr>
        <w:drawing>
          <wp:inline distT="0" distB="0" distL="0" distR="0">
            <wp:extent cx="1257300" cy="426203"/>
            <wp:effectExtent l="19050" t="0" r="0" b="0"/>
            <wp:docPr id="6" name="Picture 6" descr="C:\Users\SILVER\Desktop\mock pix\Pictures\New Doc 2019-06-03 16.01.21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SILVER\Desktop\mock pix\Pictures\New Doc 2019-06-03 16.01.21_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6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63B2" w:rsidRPr="00332BDD" w:rsidRDefault="000A63B2" w:rsidP="003620D6">
      <w:pPr>
        <w:pStyle w:val="ListParagraph"/>
        <w:numPr>
          <w:ilvl w:val="0"/>
          <w:numId w:val="9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Name the functional groups present i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>(02 marks)</w:t>
      </w:r>
    </w:p>
    <w:p w:rsidR="000A63B2" w:rsidRPr="00332BDD" w:rsidRDefault="000A63B2" w:rsidP="000A63B2">
      <w:pPr>
        <w:spacing w:after="0" w:line="360" w:lineRule="auto"/>
        <w:ind w:left="720"/>
        <w:rPr>
          <w:rFonts w:eastAsiaTheme="minorHAnsi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............……………………………………………………………………</w:t>
      </w:r>
    </w:p>
    <w:p w:rsidR="000A63B2" w:rsidRPr="00332BDD" w:rsidRDefault="000A63B2" w:rsidP="003620D6">
      <w:pPr>
        <w:pStyle w:val="ListParagraph"/>
        <w:numPr>
          <w:ilvl w:val="0"/>
          <w:numId w:val="9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Write equation for the reaction betwee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and</w:t>
      </w:r>
    </w:p>
    <w:p w:rsidR="000A63B2" w:rsidRPr="00332BDD" w:rsidRDefault="00F84222" w:rsidP="003620D6">
      <w:pPr>
        <w:pStyle w:val="ListParagraph"/>
        <w:numPr>
          <w:ilvl w:val="0"/>
          <w:numId w:val="10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b</w:t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>romine in tetrachloromethane.</w:t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  <w:t>(01 mark )</w:t>
      </w:r>
    </w:p>
    <w:p w:rsidR="000A63B2" w:rsidRPr="00332BDD" w:rsidRDefault="000A63B2" w:rsidP="000A63B2">
      <w:pPr>
        <w:spacing w:after="0" w:line="360" w:lineRule="auto"/>
        <w:ind w:left="1080"/>
        <w:rPr>
          <w:rFonts w:eastAsiaTheme="minorHAnsi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............…………………………………………………………</w:t>
      </w:r>
    </w:p>
    <w:p w:rsidR="000A63B2" w:rsidRPr="00332BDD" w:rsidRDefault="00F84222" w:rsidP="003620D6">
      <w:pPr>
        <w:pStyle w:val="ListParagraph"/>
        <w:numPr>
          <w:ilvl w:val="0"/>
          <w:numId w:val="10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s</w:t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>aturated sodium hydrogensulphite solution.</w:t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A63B2" w:rsidRPr="00332BDD">
        <w:rPr>
          <w:rFonts w:ascii="Times New Roman" w:eastAsia="Times New Roman" w:hAnsi="Times New Roman" w:cs="Times New Roman"/>
          <w:sz w:val="24"/>
          <w:szCs w:val="24"/>
        </w:rPr>
        <w:tab/>
        <w:t>(01 mark)</w:t>
      </w:r>
    </w:p>
    <w:p w:rsidR="000A63B2" w:rsidRPr="00332BDD" w:rsidRDefault="000A63B2" w:rsidP="000A63B2">
      <w:pPr>
        <w:spacing w:after="0" w:line="360" w:lineRule="auto"/>
        <w:ind w:left="1080"/>
        <w:rPr>
          <w:rFonts w:eastAsiaTheme="minorHAnsi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............…………………………………………………………</w:t>
      </w:r>
    </w:p>
    <w:p w:rsidR="000A63B2" w:rsidRPr="00332BDD" w:rsidRDefault="000A63B2" w:rsidP="003620D6">
      <w:pPr>
        <w:pStyle w:val="ListParagraph"/>
        <w:numPr>
          <w:ilvl w:val="0"/>
          <w:numId w:val="9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State what would be observed in (b)(i).</w:t>
      </w:r>
      <w:r w:rsidR="00F84222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8422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F8422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F84222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F84222" w:rsidRPr="00332BDD">
        <w:rPr>
          <w:rFonts w:ascii="Times New Roman" w:eastAsia="Times New Roman" w:hAnsi="Times New Roman" w:cs="Times New Roman"/>
          <w:sz w:val="24"/>
          <w:szCs w:val="24"/>
        </w:rPr>
        <w:tab/>
        <w:t>(01 mark)</w:t>
      </w:r>
    </w:p>
    <w:p w:rsidR="000A63B2" w:rsidRPr="00332BDD" w:rsidRDefault="000A63B2" w:rsidP="000A63B2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............…………………………………………………………</w:t>
      </w:r>
    </w:p>
    <w:p w:rsidR="00F84222" w:rsidRPr="00332BDD" w:rsidRDefault="00F84222" w:rsidP="000A63B2">
      <w:pPr>
        <w:pStyle w:val="ListParagraph"/>
        <w:spacing w:line="360" w:lineRule="auto"/>
        <w:ind w:left="1080"/>
        <w:rPr>
          <w:sz w:val="14"/>
          <w:szCs w:val="24"/>
        </w:rPr>
      </w:pPr>
    </w:p>
    <w:p w:rsidR="00F84222" w:rsidRPr="00332BDD" w:rsidRDefault="00F84222" w:rsidP="00121FB5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(a) Define the term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heat of formation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.</w:t>
      </w:r>
      <w:r w:rsidR="007F4B54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F4B5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7F4B5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7F4B5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  <w:r w:rsidR="007F4B54" w:rsidRPr="00332BDD">
        <w:rPr>
          <w:rFonts w:ascii="Times New Roman" w:eastAsia="Times New Roman" w:hAnsi="Times New Roman" w:cs="Times New Roman"/>
          <w:sz w:val="24"/>
          <w:szCs w:val="24"/>
        </w:rPr>
        <w:t>(1 mark)</w:t>
      </w:r>
    </w:p>
    <w:p w:rsidR="007F4B54" w:rsidRPr="00332BDD" w:rsidRDefault="007F4B54" w:rsidP="007F4B54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............……………………………………………………………………………………………………………………………………………………………………</w:t>
      </w:r>
    </w:p>
    <w:p w:rsidR="00F84222" w:rsidRPr="00332BDD" w:rsidRDefault="00F84222" w:rsidP="00332BDD">
      <w:pPr>
        <w:pStyle w:val="ListParagraph"/>
        <w:numPr>
          <w:ilvl w:val="0"/>
          <w:numId w:val="11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The enthalpies for formation of some selected compounds are shown in the table below.</w:t>
      </w:r>
    </w:p>
    <w:tbl>
      <w:tblPr>
        <w:tblStyle w:val="TableGrid"/>
        <w:tblW w:w="0" w:type="auto"/>
        <w:tblInd w:w="1080" w:type="dxa"/>
        <w:tblLook w:val="04A0"/>
      </w:tblPr>
      <w:tblGrid>
        <w:gridCol w:w="4518"/>
        <w:gridCol w:w="1440"/>
        <w:gridCol w:w="1260"/>
        <w:gridCol w:w="1278"/>
      </w:tblGrid>
      <w:tr w:rsidR="00EC08BA" w:rsidRPr="00332BDD" w:rsidTr="007F4B54">
        <w:tc>
          <w:tcPr>
            <w:tcW w:w="4518" w:type="dxa"/>
          </w:tcPr>
          <w:p w:rsidR="007F4B54" w:rsidRPr="00332BDD" w:rsidRDefault="007F4B54" w:rsidP="007F4B54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mpound </w:t>
            </w:r>
          </w:p>
        </w:tc>
        <w:tc>
          <w:tcPr>
            <w:tcW w:w="1440" w:type="dxa"/>
          </w:tcPr>
          <w:p w:rsidR="007F4B54" w:rsidRPr="00332BDD" w:rsidRDefault="00A1495C" w:rsidP="007F4B54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O(g)</m:t>
                </m:r>
              </m:oMath>
            </m:oMathPara>
          </w:p>
        </w:tc>
        <w:tc>
          <w:tcPr>
            <w:tcW w:w="1260" w:type="dxa"/>
          </w:tcPr>
          <w:p w:rsidR="007F4B54" w:rsidRPr="00332BDD" w:rsidRDefault="007F4B54" w:rsidP="007F4B54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CO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g</m:t>
                    </m:r>
                  </m:e>
                </m:d>
              </m:oMath>
            </m:oMathPara>
          </w:p>
        </w:tc>
        <w:tc>
          <w:tcPr>
            <w:tcW w:w="1278" w:type="dxa"/>
          </w:tcPr>
          <w:p w:rsidR="007F4B54" w:rsidRPr="00332BDD" w:rsidRDefault="00A1495C" w:rsidP="007F4B54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8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8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(g)</m:t>
                </m:r>
              </m:oMath>
            </m:oMathPara>
          </w:p>
        </w:tc>
      </w:tr>
      <w:tr w:rsidR="00EC08BA" w:rsidRPr="00332BDD" w:rsidTr="007F4B54">
        <w:tc>
          <w:tcPr>
            <w:tcW w:w="4518" w:type="dxa"/>
          </w:tcPr>
          <w:p w:rsidR="007F4B54" w:rsidRPr="00332BDD" w:rsidRDefault="007F4B54" w:rsidP="007F4B54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nthalpy of formation (kJ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mol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oMath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40" w:type="dxa"/>
          </w:tcPr>
          <w:p w:rsidR="007F4B54" w:rsidRPr="00332BDD" w:rsidRDefault="00EC08BA" w:rsidP="007F4B54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42</m:t>
                </m:r>
              </m:oMath>
            </m:oMathPara>
          </w:p>
        </w:tc>
        <w:tc>
          <w:tcPr>
            <w:tcW w:w="1260" w:type="dxa"/>
          </w:tcPr>
          <w:p w:rsidR="007F4B54" w:rsidRPr="00332BDD" w:rsidRDefault="00EC08BA" w:rsidP="00EC08BA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11</m:t>
                </m:r>
              </m:oMath>
            </m:oMathPara>
          </w:p>
        </w:tc>
        <w:tc>
          <w:tcPr>
            <w:tcW w:w="1278" w:type="dxa"/>
          </w:tcPr>
          <w:p w:rsidR="007F4B54" w:rsidRPr="00332BDD" w:rsidRDefault="00EC08BA" w:rsidP="00EC08BA">
            <w:pPr>
              <w:pStyle w:val="ListParagraph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69</m:t>
                </m:r>
              </m:oMath>
            </m:oMathPara>
          </w:p>
        </w:tc>
      </w:tr>
    </w:tbl>
    <w:p w:rsidR="007F4B54" w:rsidRPr="00332BDD" w:rsidRDefault="007F4B54" w:rsidP="007F4B54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12"/>
          <w:szCs w:val="24"/>
        </w:rPr>
      </w:pPr>
    </w:p>
    <w:p w:rsidR="00F84222" w:rsidRPr="00332BDD" w:rsidRDefault="00F84222" w:rsidP="00332BDD">
      <w:pPr>
        <w:pStyle w:val="ListParagraph"/>
        <w:spacing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Calculate the enthalpy change for the following reaction.</w:t>
      </w:r>
    </w:p>
    <w:p w:rsidR="00F84222" w:rsidRPr="00332BDD" w:rsidRDefault="00F84222" w:rsidP="00332BDD">
      <w:pPr>
        <w:pStyle w:val="ListParagraph"/>
        <w:spacing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8CO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g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+1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(g)</m:t>
        </m:r>
        <m:box>
          <m:boxPr>
            <m:opEmu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Fe/CO catalyst</m:t>
                </m:r>
              </m:e>
            </m:groupChr>
          </m:e>
        </m:box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8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8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(g)+8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O(g)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C08BA" w:rsidRPr="00332BDD">
        <w:rPr>
          <w:rFonts w:ascii="Times New Roman" w:eastAsia="Times New Roman" w:hAnsi="Times New Roman" w:cs="Times New Roman"/>
          <w:sz w:val="24"/>
          <w:szCs w:val="24"/>
        </w:rPr>
        <w:t xml:space="preserve">        (03 marks)</w:t>
      </w:r>
    </w:p>
    <w:p w:rsidR="00EC08BA" w:rsidRPr="00332BDD" w:rsidRDefault="00EC08BA" w:rsidP="00EC08BA">
      <w:pPr>
        <w:pStyle w:val="ListParagraph"/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EC08BA" w:rsidRPr="00332BDD" w:rsidRDefault="00EC08BA" w:rsidP="00EC08BA">
      <w:pPr>
        <w:pStyle w:val="ListParagraph"/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C08BA" w:rsidRPr="00332BDD" w:rsidRDefault="00EC08BA" w:rsidP="00F84222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C376FF" w:rsidRPr="00332BDD" w:rsidRDefault="00C376FF" w:rsidP="00F84222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lastRenderedPageBreak/>
        <w:t>Complete the following reaction equations and write the IUPAC names of the main organic product in each case.</w:t>
      </w:r>
    </w:p>
    <w:p w:rsidR="00F344E2" w:rsidRPr="00332BDD" w:rsidRDefault="00B37879" w:rsidP="00F344E2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sz w:val="24"/>
          <w:szCs w:val="24"/>
        </w:rPr>
        <w:object w:dxaOrig="10051" w:dyaOrig="13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8.5pt;height:65.25pt" o:ole="">
            <v:imagedata r:id="rId8" o:title=""/>
          </v:shape>
          <o:OLEObject Type="Embed" ProgID="ChemDraw.Document.6.0" ShapeID="_x0000_i1025" DrawAspect="Content" ObjectID="_1623592904" r:id="rId9"/>
        </w:object>
      </w:r>
      <w:r w:rsidR="003913BE" w:rsidRPr="00332BDD">
        <w:rPr>
          <w:sz w:val="24"/>
          <w:szCs w:val="24"/>
        </w:rPr>
        <w:tab/>
      </w:r>
      <w:r w:rsidR="00F344E2" w:rsidRPr="00332BDD">
        <w:rPr>
          <w:rFonts w:ascii="Times New Roman" w:eastAsia="Times New Roman" w:hAnsi="Times New Roman" w:cs="Times New Roman"/>
          <w:sz w:val="24"/>
          <w:szCs w:val="24"/>
        </w:rPr>
        <w:t>Name of product........................................</w:t>
      </w:r>
      <w:r w:rsidR="003913BE" w:rsidRPr="00332BDD">
        <w:rPr>
          <w:rFonts w:ascii="Times New Roman" w:eastAsia="Times New Roman" w:hAnsi="Times New Roman" w:cs="Times New Roman"/>
          <w:sz w:val="24"/>
          <w:szCs w:val="24"/>
        </w:rPr>
        <w:t xml:space="preserve">............................ </w:t>
      </w:r>
      <w:r w:rsidR="00270B5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344E2" w:rsidRPr="00332BDD">
        <w:rPr>
          <w:rFonts w:ascii="Times New Roman" w:eastAsia="Times New Roman" w:hAnsi="Times New Roman" w:cs="Times New Roman"/>
          <w:sz w:val="24"/>
          <w:szCs w:val="24"/>
        </w:rPr>
        <w:t>(0½ mark)</w:t>
      </w:r>
    </w:p>
    <w:p w:rsidR="00BB1664" w:rsidRPr="00332BDD" w:rsidRDefault="00BB1664" w:rsidP="003913BE">
      <w:pPr>
        <w:pStyle w:val="ListParagraph"/>
        <w:numPr>
          <w:ilvl w:val="0"/>
          <w:numId w:val="38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HC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O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H+C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OH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eqArr>
          <m:eqArr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eqArr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dry HCl</m:t>
                </m:r>
              </m:e>
            </m:groupChr>
          </m:e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reflux</m:t>
            </m:r>
          </m:e>
        </m:eqArr>
        <m:r>
          <w:rPr>
            <w:rFonts w:ascii="Cambria Math" w:eastAsia="Times New Roman" w:hAnsi="Cambria Math" w:cs="Times New Roman"/>
            <w:sz w:val="24"/>
            <w:szCs w:val="24"/>
          </w:rPr>
          <m:t>………………….………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>(01 mark)</w:t>
      </w:r>
    </w:p>
    <w:p w:rsidR="00F344E2" w:rsidRPr="00332BDD" w:rsidRDefault="00F344E2" w:rsidP="003913BE">
      <w:pPr>
        <w:pStyle w:val="ListParagraph"/>
        <w:spacing w:line="360" w:lineRule="auto"/>
        <w:ind w:left="108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Name of product.....................................................................(0½ mark)</w:t>
      </w:r>
    </w:p>
    <w:p w:rsidR="00BB1664" w:rsidRPr="00332BDD" w:rsidRDefault="00A1495C" w:rsidP="003913BE">
      <w:pPr>
        <w:pStyle w:val="ListParagraph"/>
        <w:numPr>
          <w:ilvl w:val="0"/>
          <w:numId w:val="38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6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5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Br+C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I</m:t>
        </m:r>
      </m:oMath>
      <w:r w:rsidR="00BB1664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eqArr>
          <m:eqArr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eqArr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Na(s)</m:t>
                </m:r>
              </m:e>
            </m:groupChr>
          </m:e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dry ether</m:t>
            </m:r>
          </m:e>
        </m:eqArr>
        <m:r>
          <w:rPr>
            <w:rFonts w:ascii="Cambria Math" w:eastAsia="Times New Roman" w:hAnsi="Cambria Math" w:cs="Times New Roman"/>
            <w:sz w:val="24"/>
            <w:szCs w:val="24"/>
          </w:rPr>
          <m:t>……………………..…………….</m:t>
        </m:r>
      </m:oMath>
      <w:r w:rsidR="00F344E2" w:rsidRPr="00332BDD">
        <w:rPr>
          <w:rFonts w:ascii="Times New Roman" w:eastAsia="Times New Roman" w:hAnsi="Times New Roman" w:cs="Times New Roman"/>
          <w:sz w:val="24"/>
          <w:szCs w:val="24"/>
        </w:rPr>
        <w:t>(01 mark)</w:t>
      </w:r>
    </w:p>
    <w:p w:rsidR="00F344E2" w:rsidRPr="00332BDD" w:rsidRDefault="00F344E2" w:rsidP="003913BE">
      <w:pPr>
        <w:pStyle w:val="ListParagraph"/>
        <w:spacing w:line="360" w:lineRule="auto"/>
        <w:ind w:left="108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Name of product.....................................................................(0½ mark)</w:t>
      </w:r>
    </w:p>
    <w:p w:rsidR="00F344E2" w:rsidRPr="00332BDD" w:rsidRDefault="00F344E2" w:rsidP="003913BE">
      <w:pPr>
        <w:pStyle w:val="ListParagraph"/>
        <w:numPr>
          <w:ilvl w:val="0"/>
          <w:numId w:val="38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C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CH=C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Br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/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 xml:space="preserve"> </m:t>
                </m:r>
              </m:e>
            </m:groupChr>
          </m:e>
        </m:box>
        <m:r>
          <w:rPr>
            <w:rFonts w:ascii="Cambria Math" w:eastAsia="Times New Roman" w:hAnsi="Cambria Math" w:cs="Times New Roman"/>
            <w:sz w:val="24"/>
            <w:szCs w:val="24"/>
          </w:rPr>
          <m:t>……………………..……..………..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>(01 mark)</w:t>
      </w:r>
    </w:p>
    <w:p w:rsidR="00F344E2" w:rsidRPr="00332BDD" w:rsidRDefault="00F344E2" w:rsidP="008929D2">
      <w:pPr>
        <w:pStyle w:val="ListParagraph"/>
        <w:spacing w:line="360" w:lineRule="auto"/>
        <w:ind w:left="108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Name of product.....................................................................(0½ mark)</w:t>
      </w:r>
    </w:p>
    <w:p w:rsidR="00F344E2" w:rsidRPr="00332BDD" w:rsidRDefault="00F344E2" w:rsidP="00F344E2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F43D68" w:rsidRPr="00332BDD" w:rsidRDefault="00EC08BA" w:rsidP="000C37F0">
      <w:pPr>
        <w:pStyle w:val="ListParagraph"/>
        <w:numPr>
          <w:ilvl w:val="0"/>
          <w:numId w:val="1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Compound </w:t>
      </w:r>
      <w:r w:rsidR="00F43D68" w:rsidRPr="00332BDD">
        <w:rPr>
          <w:rFonts w:ascii="Times New Roman" w:eastAsia="Times New Roman" w:hAnsi="Times New Roman" w:cs="Times New Roman"/>
          <w:b/>
          <w:sz w:val="24"/>
          <w:szCs w:val="24"/>
        </w:rPr>
        <w:t>Q</w:t>
      </w:r>
      <w:r w:rsidR="00F43D68" w:rsidRPr="00332BDD">
        <w:rPr>
          <w:rFonts w:ascii="Times New Roman" w:eastAsia="Times New Roman" w:hAnsi="Times New Roman" w:cs="Times New Roman"/>
          <w:sz w:val="24"/>
          <w:szCs w:val="24"/>
        </w:rPr>
        <w:t xml:space="preserve"> is a green solid which dissolves in water to give a pale green solution. The solution of </w:t>
      </w:r>
      <w:r w:rsidR="00F43D68" w:rsidRPr="00332BDD">
        <w:rPr>
          <w:rFonts w:ascii="Times New Roman" w:eastAsia="Times New Roman" w:hAnsi="Times New Roman" w:cs="Times New Roman"/>
          <w:b/>
          <w:sz w:val="24"/>
          <w:szCs w:val="24"/>
        </w:rPr>
        <w:t>Q</w:t>
      </w:r>
      <w:r w:rsidR="00F43D68" w:rsidRPr="00332BDD">
        <w:rPr>
          <w:rFonts w:ascii="Times New Roman" w:eastAsia="Times New Roman" w:hAnsi="Times New Roman" w:cs="Times New Roman"/>
          <w:sz w:val="24"/>
          <w:szCs w:val="24"/>
        </w:rPr>
        <w:t xml:space="preserve"> formed a red precipitate with butanedionedioxime  solution and a reddish brown solution when a few drops of iron(III) chloride solution were added to it. When </w:t>
      </w:r>
      <w:r w:rsidR="00F43D68" w:rsidRPr="00332BDD">
        <w:rPr>
          <w:rFonts w:ascii="Times New Roman" w:eastAsia="Times New Roman" w:hAnsi="Times New Roman" w:cs="Times New Roman"/>
          <w:b/>
          <w:sz w:val="24"/>
          <w:szCs w:val="24"/>
        </w:rPr>
        <w:t>Q</w:t>
      </w:r>
      <w:r w:rsidR="00F43D68" w:rsidRPr="00332BDD">
        <w:rPr>
          <w:rFonts w:ascii="Times New Roman" w:eastAsia="Times New Roman" w:hAnsi="Times New Roman" w:cs="Times New Roman"/>
          <w:sz w:val="24"/>
          <w:szCs w:val="24"/>
        </w:rPr>
        <w:t xml:space="preserve"> was heated with concentrated sulphuric acid, methanoic acid was formed.</w:t>
      </w:r>
    </w:p>
    <w:p w:rsidR="000C37F0" w:rsidRPr="00332BDD" w:rsidRDefault="000C37F0" w:rsidP="000C37F0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F43D68" w:rsidRPr="00332BDD" w:rsidRDefault="00F43D68" w:rsidP="000C37F0">
      <w:pPr>
        <w:pStyle w:val="ListParagraph"/>
        <w:numPr>
          <w:ilvl w:val="0"/>
          <w:numId w:val="12"/>
        </w:numPr>
        <w:spacing w:line="48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Identify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Q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...............................................................................</w:t>
      </w:r>
      <w:r w:rsidR="00B37879" w:rsidRPr="00332BDD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... </w:t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01 mark)</w:t>
      </w:r>
    </w:p>
    <w:p w:rsidR="00F43D68" w:rsidRPr="00332BDD" w:rsidRDefault="00F43D68" w:rsidP="003620D6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Write equation for the reaction that took place whe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Q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was heated with concentrated sulphuric acid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(1½ marks)  </w:t>
      </w:r>
    </w:p>
    <w:p w:rsidR="00E05FC0" w:rsidRPr="00332BDD" w:rsidRDefault="00E05FC0" w:rsidP="00E05FC0">
      <w:pPr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E05FC0" w:rsidRPr="00332BDD" w:rsidRDefault="00F43D68" w:rsidP="003620D6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Write equation(s) for the reaction(s) that take place when excess ammonia </w:t>
      </w:r>
      <w:r w:rsidR="00E05FC0" w:rsidRPr="00332BDD">
        <w:rPr>
          <w:rFonts w:ascii="Times New Roman" w:eastAsia="Times New Roman" w:hAnsi="Times New Roman" w:cs="Times New Roman"/>
          <w:sz w:val="24"/>
          <w:szCs w:val="24"/>
        </w:rPr>
        <w:t xml:space="preserve">solution is added to a solution of </w:t>
      </w:r>
      <w:r w:rsidR="00E05FC0" w:rsidRPr="00332BDD">
        <w:rPr>
          <w:rFonts w:ascii="Times New Roman" w:eastAsia="Times New Roman" w:hAnsi="Times New Roman" w:cs="Times New Roman"/>
          <w:b/>
          <w:sz w:val="24"/>
          <w:szCs w:val="24"/>
        </w:rPr>
        <w:t>Q</w:t>
      </w:r>
      <w:r w:rsidR="00E05FC0" w:rsidRPr="00332BDD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</w:t>
      </w:r>
      <w:r w:rsidR="00E05FC0" w:rsidRPr="00332BDD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½ marks) </w:t>
      </w:r>
    </w:p>
    <w:p w:rsidR="00F43D68" w:rsidRPr="00332BDD" w:rsidRDefault="00E05FC0" w:rsidP="00E05FC0">
      <w:pPr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........................................................................................................………………………………………………………………………………………………………………………………........................................………………………………………………………</w:t>
      </w:r>
      <w:r w:rsidR="00F43D68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C37F0" w:rsidRPr="00332BDD" w:rsidRDefault="000C37F0" w:rsidP="00E05FC0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E05FC0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2706E" w:rsidRPr="00332BDD" w:rsidRDefault="00651173" w:rsidP="00651173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20 cm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3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of a hydrocarbo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Z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y</m:t>
            </m:r>
          </m:sub>
        </m:sSub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>) was exploded with 200 cm</w:t>
      </w:r>
      <w:r w:rsidRPr="00332BD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of oxygen. On cooling to room temperature, the residual gases occupied 160 cm</w:t>
      </w:r>
      <w:r w:rsidRPr="00332BD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. When the residual gases were passed through sodium hydroxide solution, the volume reduced to 20 cm</w:t>
      </w:r>
      <w:r w:rsidR="00F2706E" w:rsidRPr="00332BD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="00F2706E" w:rsidRPr="00332BDD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2706E" w:rsidRPr="00332BDD" w:rsidRDefault="00F2706E" w:rsidP="003620D6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(i) Write equation for the reaction betwee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Z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and oxygen.        (01 mark)</w:t>
      </w:r>
    </w:p>
    <w:p w:rsidR="006E75D4" w:rsidRPr="00332BDD" w:rsidRDefault="006E75D4" w:rsidP="006E75D4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</w:t>
      </w:r>
    </w:p>
    <w:p w:rsidR="00F2706E" w:rsidRPr="00332BDD" w:rsidRDefault="00F2706E" w:rsidP="003620D6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Determine the molecular formula of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Z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(2½ marks) </w:t>
      </w:r>
      <w:r w:rsidR="00651173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E75D4" w:rsidRPr="00332BDD" w:rsidRDefault="006E75D4" w:rsidP="006E75D4">
      <w:pPr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2706E" w:rsidRPr="00332BDD" w:rsidRDefault="00F2706E" w:rsidP="003620D6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Compound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Z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burns with a sooty flame. Whe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Z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was treated with hot alkaline potassium managnate(VII) solution followed by dilute hydrochloric acid, compound T was formed. T reacts with magnesium ribbon liberating hydrogen gas.</w:t>
      </w:r>
    </w:p>
    <w:p w:rsidR="00F2706E" w:rsidRPr="00332BDD" w:rsidRDefault="00F2706E" w:rsidP="003620D6">
      <w:pPr>
        <w:pStyle w:val="ListParagraph"/>
        <w:numPr>
          <w:ilvl w:val="0"/>
          <w:numId w:val="15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Identify:</w:t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   (1 mark)</w:t>
      </w:r>
    </w:p>
    <w:p w:rsidR="006E75D4" w:rsidRPr="00332BDD" w:rsidRDefault="006E75D4" w:rsidP="006E75D4">
      <w:pPr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E75D4" w:rsidRPr="00332BDD" w:rsidRDefault="00F2706E" w:rsidP="003620D6">
      <w:pPr>
        <w:pStyle w:val="ListParagraph"/>
        <w:numPr>
          <w:ilvl w:val="0"/>
          <w:numId w:val="15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Write equation to show how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Z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can be </w:t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 xml:space="preserve">can obtained from </w:t>
      </w:r>
      <w:r w:rsidR="001033F8" w:rsidRPr="00332BDD">
        <w:rPr>
          <w:rFonts w:ascii="Times New Roman" w:eastAsia="Times New Roman" w:hAnsi="Times New Roman" w:cs="Times New Roman"/>
          <w:sz w:val="24"/>
          <w:szCs w:val="24"/>
        </w:rPr>
        <w:t>an alky</w:t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 xml:space="preserve">ne. </w:t>
      </w:r>
    </w:p>
    <w:p w:rsidR="006E75D4" w:rsidRPr="00332BDD" w:rsidRDefault="001033F8" w:rsidP="006E75D4">
      <w:pPr>
        <w:pStyle w:val="ListParagraph"/>
        <w:spacing w:after="0" w:line="360" w:lineRule="auto"/>
        <w:ind w:left="756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E75D4" w:rsidRPr="00332BDD">
        <w:rPr>
          <w:rFonts w:ascii="Times New Roman" w:eastAsia="Times New Roman" w:hAnsi="Times New Roman" w:cs="Times New Roman"/>
          <w:sz w:val="24"/>
          <w:szCs w:val="24"/>
        </w:rPr>
        <w:t xml:space="preserve"> (1½ marks) </w:t>
      </w:r>
      <w:r w:rsidR="00F2706E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05FC0" w:rsidRPr="00332BDD" w:rsidRDefault="006E75D4" w:rsidP="006E75D4">
      <w:pPr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51173" w:rsidRPr="00332BD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CA6A80" w:rsidRPr="00332BDD" w:rsidRDefault="00CA6A80" w:rsidP="00F84222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(a) State what is meant by the term a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ideal solution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.                 (01 mark)</w:t>
      </w:r>
      <w:r w:rsidR="00F43D68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C376FF" w:rsidRPr="00332BDD" w:rsidRDefault="00C376FF" w:rsidP="00C376FF">
      <w:pPr>
        <w:pStyle w:val="ListParagraph"/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A6A80" w:rsidRPr="00332BDD" w:rsidRDefault="00CA6A80" w:rsidP="003620D6">
      <w:pPr>
        <w:pStyle w:val="ListParagraph"/>
        <w:numPr>
          <w:ilvl w:val="0"/>
          <w:numId w:val="16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lastRenderedPageBreak/>
        <w:t>The vapour pressure of water and methanol are 3.173kPa and 16.785kPa respectively at 293K.</w:t>
      </w:r>
    </w:p>
    <w:p w:rsidR="00CA6A80" w:rsidRPr="00332BDD" w:rsidRDefault="00CA6A80" w:rsidP="00CA6A80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Assuming that the mixture of the two liquids behaves as an ideal solution and that it contains 0.88 mole fraction of water.</w:t>
      </w:r>
    </w:p>
    <w:p w:rsidR="00CA6A80" w:rsidRPr="00332BDD" w:rsidRDefault="00CA6A80" w:rsidP="00CA6A80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Calculate the:</w:t>
      </w:r>
    </w:p>
    <w:p w:rsidR="00CA6A80" w:rsidRPr="00332BDD" w:rsidRDefault="00CA6A80" w:rsidP="003620D6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vapour pressure of the mixture.</w:t>
      </w:r>
      <w:r w:rsidR="00C376FF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76FF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C376FF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C376FF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C376FF" w:rsidRPr="00332BDD">
        <w:rPr>
          <w:rFonts w:ascii="Times New Roman" w:eastAsia="Times New Roman" w:hAnsi="Times New Roman" w:cs="Times New Roman"/>
          <w:sz w:val="24"/>
          <w:szCs w:val="24"/>
        </w:rPr>
        <w:tab/>
        <w:t>(2½ marks)</w:t>
      </w:r>
    </w:p>
    <w:p w:rsidR="00C376FF" w:rsidRPr="00332BDD" w:rsidRDefault="00C376FF" w:rsidP="00C376FF">
      <w:pPr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C376FF">
      <w:pPr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A6A80" w:rsidRPr="00332BDD" w:rsidRDefault="00CA6A80" w:rsidP="003620D6">
      <w:pPr>
        <w:pStyle w:val="ListParagraph"/>
        <w:numPr>
          <w:ilvl w:val="0"/>
          <w:numId w:val="17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percentage of methanol in the vapour. </w:t>
      </w:r>
      <w:r w:rsidR="00C376FF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C376FF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C376FF"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01 mark)</w:t>
      </w:r>
    </w:p>
    <w:p w:rsidR="00C376FF" w:rsidRPr="00332BDD" w:rsidRDefault="00C376FF" w:rsidP="00C376FF">
      <w:pPr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C376FF">
      <w:pPr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1FB5" w:rsidRPr="00332BDD" w:rsidRDefault="00C42CC9" w:rsidP="000C37F0">
      <w:pPr>
        <w:pStyle w:val="ListParagraph"/>
        <w:numPr>
          <w:ilvl w:val="0"/>
          <w:numId w:val="1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628AF" w:rsidRPr="00332BDD">
        <w:rPr>
          <w:rFonts w:ascii="Times New Roman" w:eastAsia="Times New Roman" w:hAnsi="Times New Roman" w:cs="Times New Roman"/>
          <w:sz w:val="24"/>
          <w:szCs w:val="24"/>
        </w:rPr>
        <w:t>During the manufacture of sulphuric acid by Contact process, sulphur dioxide is catalytically oxidized to sulphur trioxide according to the following equation:</w:t>
      </w:r>
    </w:p>
    <w:p w:rsidR="001628AF" w:rsidRPr="00332BDD" w:rsidRDefault="001628AF" w:rsidP="001628AF">
      <w:pPr>
        <w:pStyle w:val="ListParagraph"/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2S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g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g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⇌2S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g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,∆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H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θ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=-197 kJ mo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1</m:t>
              </m:r>
            </m:sup>
          </m:sSup>
        </m:oMath>
      </m:oMathPara>
    </w:p>
    <w:p w:rsidR="001628AF" w:rsidRPr="00332BDD" w:rsidRDefault="001628AF" w:rsidP="001628AF">
      <w:pPr>
        <w:pStyle w:val="ListParagraph"/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The sulphur trioxide formed is then absorbed in 98% sulphuric acid to form compound T. </w:t>
      </w:r>
    </w:p>
    <w:p w:rsidR="001628AF" w:rsidRPr="00332BDD" w:rsidRDefault="001628AF" w:rsidP="00332BDD">
      <w:pPr>
        <w:pStyle w:val="ListParagraph"/>
        <w:numPr>
          <w:ilvl w:val="0"/>
          <w:numId w:val="19"/>
        </w:num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State the industrial conditions used to obtain maximum yield of sulphur trioxide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(1½  marks) </w:t>
      </w:r>
    </w:p>
    <w:p w:rsidR="001628AF" w:rsidRPr="00332BDD" w:rsidRDefault="001628AF" w:rsidP="001628AF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........................…………………………………………………………</w:t>
      </w:r>
    </w:p>
    <w:p w:rsidR="007819F1" w:rsidRPr="00332BDD" w:rsidRDefault="000C37F0" w:rsidP="001628AF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7819F1" w:rsidRPr="00332BDD" w:rsidRDefault="007819F1" w:rsidP="001628AF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6776C" w:rsidRPr="00332BDD" w:rsidRDefault="0006776C" w:rsidP="00332BDD">
      <w:pPr>
        <w:pStyle w:val="ListParagraph"/>
        <w:numPr>
          <w:ilvl w:val="0"/>
          <w:numId w:val="19"/>
        </w:num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Write equation to show how compound </w:t>
      </w:r>
      <w:r w:rsidRPr="00270B52">
        <w:rPr>
          <w:rFonts w:ascii="Times New Roman" w:eastAsia="Times New Roman" w:hAnsi="Times New Roman" w:cs="Times New Roman"/>
          <w:b/>
          <w:sz w:val="24"/>
          <w:szCs w:val="24"/>
        </w:rPr>
        <w:t>T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can be converted into sulphuric acid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  (01 mark)</w:t>
      </w:r>
    </w:p>
    <w:p w:rsidR="0006776C" w:rsidRPr="00332BDD" w:rsidRDefault="0006776C" w:rsidP="0006776C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........................…………………………………………………………</w:t>
      </w:r>
    </w:p>
    <w:p w:rsidR="00F53E37" w:rsidRPr="00332BDD" w:rsidRDefault="00F53E37" w:rsidP="003620D6">
      <w:pPr>
        <w:pStyle w:val="ListParagraph"/>
        <w:numPr>
          <w:ilvl w:val="0"/>
          <w:numId w:val="19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Write equation for the reaction between hot concentrated sulphuric acid and</w:t>
      </w:r>
    </w:p>
    <w:p w:rsidR="00F53E37" w:rsidRPr="00332BDD" w:rsidRDefault="00F53E37" w:rsidP="003620D6">
      <w:pPr>
        <w:pStyle w:val="ListParagraph"/>
        <w:numPr>
          <w:ilvl w:val="0"/>
          <w:numId w:val="20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carbon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>(01 mark)</w:t>
      </w:r>
    </w:p>
    <w:p w:rsidR="00F53E37" w:rsidRPr="00332BDD" w:rsidRDefault="00F53E37" w:rsidP="00F53E37">
      <w:pPr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........................………………………………………………</w:t>
      </w:r>
    </w:p>
    <w:p w:rsidR="00F53E37" w:rsidRPr="00332BDD" w:rsidRDefault="00F53E37" w:rsidP="003620D6">
      <w:pPr>
        <w:pStyle w:val="ListParagraph"/>
        <w:numPr>
          <w:ilvl w:val="0"/>
          <w:numId w:val="20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hydrogen iodide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01 mark)</w:t>
      </w:r>
    </w:p>
    <w:p w:rsidR="00F53E37" w:rsidRPr="00332BDD" w:rsidRDefault="00F53E37" w:rsidP="00F53E37">
      <w:pPr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........................………………………………………………</w:t>
      </w:r>
    </w:p>
    <w:p w:rsidR="0006776C" w:rsidRPr="00332BDD" w:rsidRDefault="00F53E37" w:rsidP="003620D6">
      <w:pPr>
        <w:pStyle w:val="ListParagraph"/>
        <w:numPr>
          <w:ilvl w:val="0"/>
          <w:numId w:val="19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State what would be observed in (c)(i)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0½ marks)</w:t>
      </w:r>
    </w:p>
    <w:p w:rsidR="00F53E37" w:rsidRPr="00332BDD" w:rsidRDefault="00F53E37" w:rsidP="007348C0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</w:t>
      </w:r>
    </w:p>
    <w:p w:rsidR="000C37F0" w:rsidRPr="00332BDD" w:rsidRDefault="000C37F0" w:rsidP="000C37F0">
      <w:pPr>
        <w:spacing w:after="0" w:line="360" w:lineRule="auto"/>
        <w:ind w:left="720" w:firstLine="36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</w:t>
      </w:r>
    </w:p>
    <w:p w:rsidR="005B23CC" w:rsidRPr="00332BDD" w:rsidRDefault="005B23CC" w:rsidP="007348C0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53E37" w:rsidRPr="00332BDD" w:rsidRDefault="00F53E37" w:rsidP="005B23CC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Section B:  (54 marks)</w:t>
      </w:r>
    </w:p>
    <w:p w:rsidR="00F53E37" w:rsidRPr="00332BDD" w:rsidRDefault="00F53E37" w:rsidP="005B23CC">
      <w:pPr>
        <w:spacing w:after="0"/>
        <w:ind w:left="144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Answer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six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questions from this section.</w:t>
      </w:r>
    </w:p>
    <w:p w:rsidR="00F53E37" w:rsidRPr="00332BDD" w:rsidRDefault="00F53E37" w:rsidP="005B23CC">
      <w:pPr>
        <w:spacing w:after="0" w:line="480" w:lineRule="auto"/>
        <w:ind w:left="144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Additional questions will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not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be marked.</w:t>
      </w:r>
    </w:p>
    <w:p w:rsidR="00F53E37" w:rsidRPr="00332BDD" w:rsidRDefault="00F53E37" w:rsidP="00332BDD">
      <w:pPr>
        <w:pStyle w:val="ListParagraph"/>
        <w:numPr>
          <w:ilvl w:val="0"/>
          <w:numId w:val="1"/>
        </w:numPr>
        <w:spacing w:line="24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State what would be observed and write equation for the reaction that would take place when</w:t>
      </w:r>
    </w:p>
    <w:p w:rsidR="00F53E37" w:rsidRPr="00332BDD" w:rsidRDefault="00F53E37" w:rsidP="003620D6">
      <w:pPr>
        <w:pStyle w:val="ListParagraph"/>
        <w:numPr>
          <w:ilvl w:val="0"/>
          <w:numId w:val="4"/>
        </w:numPr>
        <w:spacing w:after="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a mixture of acidified potassium manganate(VII) and sodium ethanedioate is heated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2½ marks)</w:t>
      </w:r>
    </w:p>
    <w:p w:rsidR="00F53E37" w:rsidRPr="00332BDD" w:rsidRDefault="00F53E37" w:rsidP="00332BDD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Equatio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..………………………………………………………………………………………..………</w:t>
      </w:r>
    </w:p>
    <w:p w:rsidR="000C37F0" w:rsidRPr="00332BDD" w:rsidRDefault="000C37F0" w:rsidP="000C37F0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10"/>
          <w:szCs w:val="24"/>
        </w:rPr>
      </w:pPr>
    </w:p>
    <w:p w:rsidR="00F53E37" w:rsidRPr="00332BDD" w:rsidRDefault="00F53E37" w:rsidP="000C37F0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Observations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..……………………………………………………………………………………………..</w:t>
      </w:r>
    </w:p>
    <w:p w:rsidR="000C37F0" w:rsidRPr="00332BDD" w:rsidRDefault="000C37F0" w:rsidP="000C37F0">
      <w:pPr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</w:t>
      </w:r>
    </w:p>
    <w:p w:rsidR="000C37F0" w:rsidRDefault="000C37F0" w:rsidP="00F53E37">
      <w:pPr>
        <w:pStyle w:val="ListParagraph"/>
        <w:spacing w:after="0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32BDD" w:rsidRDefault="00332BDD" w:rsidP="00F53E37">
      <w:pPr>
        <w:pStyle w:val="ListParagraph"/>
        <w:spacing w:after="0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32BDD" w:rsidRDefault="00332BDD" w:rsidP="00F53E37">
      <w:pPr>
        <w:pStyle w:val="ListParagraph"/>
        <w:spacing w:after="0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32BDD" w:rsidRDefault="00332BDD" w:rsidP="00F53E37">
      <w:pPr>
        <w:pStyle w:val="ListParagraph"/>
        <w:spacing w:after="0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32BDD" w:rsidRPr="00332BDD" w:rsidRDefault="00332BDD" w:rsidP="00F53E37">
      <w:pPr>
        <w:pStyle w:val="ListParagraph"/>
        <w:spacing w:after="0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53E37" w:rsidRPr="00332BDD" w:rsidRDefault="007250FD" w:rsidP="00332BDD">
      <w:pPr>
        <w:pStyle w:val="ListParagraph"/>
        <w:numPr>
          <w:ilvl w:val="0"/>
          <w:numId w:val="4"/>
        </w:numPr>
        <w:spacing w:line="24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acidified </w:t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 xml:space="preserve">potassium chromate(VI) solution is added to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hydrogen peroxide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2½ marks)</w:t>
      </w:r>
    </w:p>
    <w:p w:rsidR="00F53E37" w:rsidRPr="00332BDD" w:rsidRDefault="00F53E37" w:rsidP="00F53E37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Equatio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..………………………………………………………………………………………..………</w:t>
      </w:r>
    </w:p>
    <w:p w:rsidR="00F53E37" w:rsidRPr="00332BDD" w:rsidRDefault="00F53E37" w:rsidP="00F53E37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Observations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..……………………………………………………………………………………………..</w:t>
      </w:r>
    </w:p>
    <w:p w:rsidR="00F53E37" w:rsidRPr="00332BDD" w:rsidRDefault="000C37F0" w:rsidP="00332BDD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..……………………………………………………………………………………………..</w:t>
      </w:r>
      <w:r w:rsidR="005D5461" w:rsidRPr="00332BDD">
        <w:rPr>
          <w:sz w:val="24"/>
          <w:szCs w:val="24"/>
        </w:rPr>
        <w:tab/>
      </w:r>
    </w:p>
    <w:p w:rsidR="00F53E37" w:rsidRPr="00332BDD" w:rsidRDefault="007250FD" w:rsidP="003620D6">
      <w:pPr>
        <w:pStyle w:val="ListParagraph"/>
        <w:numPr>
          <w:ilvl w:val="0"/>
          <w:numId w:val="4"/>
        </w:numPr>
        <w:spacing w:after="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3-4 drops of bromine water is added to phenylamine.           </w:t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02</w:t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 xml:space="preserve"> marks)</w:t>
      </w:r>
    </w:p>
    <w:p w:rsidR="00F53E37" w:rsidRPr="00332BDD" w:rsidRDefault="00F53E37" w:rsidP="00332BDD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Equatio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..………………………………………………………………………………………..………</w:t>
      </w:r>
    </w:p>
    <w:p w:rsidR="00F53E37" w:rsidRPr="00332BDD" w:rsidRDefault="00F53E37" w:rsidP="00F53E37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Observations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..……………………………………………………………………………………………..</w:t>
      </w:r>
    </w:p>
    <w:p w:rsidR="00F53E37" w:rsidRPr="00332BDD" w:rsidRDefault="00F53E37" w:rsidP="00F53E37">
      <w:pPr>
        <w:pStyle w:val="ListParagraph"/>
        <w:spacing w:after="0" w:line="360" w:lineRule="auto"/>
        <w:ind w:left="1080"/>
        <w:rPr>
          <w:sz w:val="4"/>
          <w:szCs w:val="24"/>
        </w:rPr>
      </w:pPr>
    </w:p>
    <w:p w:rsidR="00F53E37" w:rsidRPr="00332BDD" w:rsidRDefault="00457086" w:rsidP="003620D6">
      <w:pPr>
        <w:pStyle w:val="ListParagraph"/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benzoic acid is added to a saturated solution of sodium hydrogencarbonate</w:t>
      </w:r>
      <w:r w:rsidR="00332BDD">
        <w:rPr>
          <w:rFonts w:ascii="Times New Roman" w:eastAsia="Times New Roman" w:hAnsi="Times New Roman" w:cs="Times New Roman"/>
          <w:sz w:val="24"/>
          <w:szCs w:val="24"/>
        </w:rPr>
        <w:t>.</w:t>
      </w:r>
      <w:r w:rsidR="00F53E37" w:rsidRPr="00332BDD">
        <w:rPr>
          <w:rFonts w:ascii="Times New Roman" w:eastAsia="Times New Roman" w:hAnsi="Times New Roman" w:cs="Times New Roman"/>
          <w:sz w:val="24"/>
          <w:szCs w:val="24"/>
        </w:rPr>
        <w:t>(02 marks)</w:t>
      </w:r>
    </w:p>
    <w:p w:rsidR="00F53E37" w:rsidRPr="00332BDD" w:rsidRDefault="00F53E37" w:rsidP="00F53E37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Equation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..………………………………………………………………………………………..………</w:t>
      </w:r>
    </w:p>
    <w:p w:rsidR="00121FB5" w:rsidRPr="00332BDD" w:rsidRDefault="00F53E37" w:rsidP="008A677A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Observations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..……………………………………………………………………………………………..</w:t>
      </w:r>
    </w:p>
    <w:p w:rsidR="000C37F0" w:rsidRPr="00332BDD" w:rsidRDefault="000C37F0" w:rsidP="000C37F0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..……………………………………………………………………………………………..</w:t>
      </w:r>
    </w:p>
    <w:p w:rsidR="007819F1" w:rsidRDefault="007819F1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332BDD" w:rsidRPr="00332BDD" w:rsidRDefault="00332BDD" w:rsidP="00121FB5">
      <w:pPr>
        <w:pStyle w:val="ListParagraph"/>
        <w:spacing w:line="360" w:lineRule="auto"/>
        <w:rPr>
          <w:sz w:val="14"/>
          <w:szCs w:val="24"/>
        </w:rPr>
      </w:pPr>
    </w:p>
    <w:p w:rsidR="008A677A" w:rsidRPr="00332BDD" w:rsidRDefault="008A677A" w:rsidP="00332BDD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(a) State what is meant by the term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freezing point constant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of a substance.</w:t>
      </w:r>
      <w:r w:rsid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(01 mark)</w:t>
      </w:r>
    </w:p>
    <w:p w:rsidR="00121FB5" w:rsidRPr="00332BDD" w:rsidRDefault="008A677A" w:rsidP="008A677A">
      <w:pPr>
        <w:spacing w:after="0" w:line="360" w:lineRule="auto"/>
        <w:ind w:left="72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A677A" w:rsidRPr="00332BDD" w:rsidRDefault="008A677A" w:rsidP="003620D6">
      <w:pPr>
        <w:pStyle w:val="ListParagraph"/>
        <w:numPr>
          <w:ilvl w:val="0"/>
          <w:numId w:val="21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The table below shows the freezing point of various concentrations of a non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>volatile solute D in water at 760 mmHg.</w:t>
      </w:r>
    </w:p>
    <w:tbl>
      <w:tblPr>
        <w:tblStyle w:val="TableGrid"/>
        <w:tblW w:w="0" w:type="auto"/>
        <w:tblInd w:w="1080" w:type="dxa"/>
        <w:tblLayout w:type="fixed"/>
        <w:tblLook w:val="04A0"/>
      </w:tblPr>
      <w:tblGrid>
        <w:gridCol w:w="3528"/>
        <w:gridCol w:w="540"/>
        <w:gridCol w:w="900"/>
        <w:gridCol w:w="900"/>
        <w:gridCol w:w="900"/>
        <w:gridCol w:w="900"/>
        <w:gridCol w:w="828"/>
      </w:tblGrid>
      <w:tr w:rsidR="00ED5936" w:rsidRPr="00332BDD" w:rsidTr="0000155F">
        <w:tc>
          <w:tcPr>
            <w:tcW w:w="3528" w:type="dxa"/>
          </w:tcPr>
          <w:p w:rsidR="008A677A" w:rsidRPr="00332BDD" w:rsidRDefault="008A677A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Concentration</w:t>
            </w:r>
            <w:r w:rsidR="0000155F"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D</w:t>
            </w: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/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g d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3</m:t>
                  </m:r>
                </m:sup>
              </m:sSup>
            </m:oMath>
          </w:p>
        </w:tc>
        <w:tc>
          <w:tcPr>
            <w:tcW w:w="540" w:type="dxa"/>
          </w:tcPr>
          <w:p w:rsidR="008A677A" w:rsidRPr="00332BDD" w:rsidRDefault="008A677A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0" w:type="dxa"/>
          </w:tcPr>
          <w:p w:rsidR="008A677A" w:rsidRPr="00332BDD" w:rsidRDefault="008A677A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00" w:type="dxa"/>
          </w:tcPr>
          <w:p w:rsidR="008A677A" w:rsidRPr="00332BDD" w:rsidRDefault="008A677A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00" w:type="dxa"/>
          </w:tcPr>
          <w:p w:rsidR="008A677A" w:rsidRPr="00332BDD" w:rsidRDefault="008A677A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00" w:type="dxa"/>
          </w:tcPr>
          <w:p w:rsidR="008A677A" w:rsidRPr="00332BDD" w:rsidRDefault="008A677A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828" w:type="dxa"/>
          </w:tcPr>
          <w:p w:rsidR="008A677A" w:rsidRPr="00332BDD" w:rsidRDefault="008A677A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150</w:t>
            </w:r>
          </w:p>
        </w:tc>
      </w:tr>
      <w:tr w:rsidR="00ED5936" w:rsidRPr="00332BDD" w:rsidTr="0000155F">
        <w:tc>
          <w:tcPr>
            <w:tcW w:w="3528" w:type="dxa"/>
          </w:tcPr>
          <w:p w:rsidR="008A677A" w:rsidRPr="00332BDD" w:rsidRDefault="008A677A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Freezing point/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℃</m:t>
              </m:r>
            </m:oMath>
          </w:p>
        </w:tc>
        <w:tc>
          <w:tcPr>
            <w:tcW w:w="540" w:type="dxa"/>
          </w:tcPr>
          <w:p w:rsidR="008A677A" w:rsidRPr="00332BDD" w:rsidRDefault="001D3EE0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2BDD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0" w:type="dxa"/>
          </w:tcPr>
          <w:p w:rsidR="008A677A" w:rsidRPr="00332BDD" w:rsidRDefault="001D3EE0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0.16</m:t>
                </m:r>
              </m:oMath>
            </m:oMathPara>
          </w:p>
        </w:tc>
        <w:tc>
          <w:tcPr>
            <w:tcW w:w="900" w:type="dxa"/>
          </w:tcPr>
          <w:p w:rsidR="008A677A" w:rsidRPr="00332BDD" w:rsidRDefault="001D3EE0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0.32</m:t>
                </m:r>
              </m:oMath>
            </m:oMathPara>
          </w:p>
        </w:tc>
        <w:tc>
          <w:tcPr>
            <w:tcW w:w="900" w:type="dxa"/>
          </w:tcPr>
          <w:p w:rsidR="008A677A" w:rsidRPr="00332BDD" w:rsidRDefault="001D3EE0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0.49</m:t>
                </m:r>
              </m:oMath>
            </m:oMathPara>
          </w:p>
        </w:tc>
        <w:tc>
          <w:tcPr>
            <w:tcW w:w="900" w:type="dxa"/>
          </w:tcPr>
          <w:p w:rsidR="008A677A" w:rsidRPr="00332BDD" w:rsidRDefault="001D3EE0" w:rsidP="008A677A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0.65</m:t>
                </m:r>
              </m:oMath>
            </m:oMathPara>
          </w:p>
        </w:tc>
        <w:tc>
          <w:tcPr>
            <w:tcW w:w="828" w:type="dxa"/>
          </w:tcPr>
          <w:p w:rsidR="008A677A" w:rsidRPr="00332BDD" w:rsidRDefault="001D3EE0" w:rsidP="001D3EE0">
            <w:pPr>
              <w:pStyle w:val="ListParagraph"/>
              <w:spacing w:line="360" w:lineRule="auto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0.81</m:t>
                </m:r>
              </m:oMath>
            </m:oMathPara>
          </w:p>
        </w:tc>
      </w:tr>
    </w:tbl>
    <w:p w:rsidR="0000155F" w:rsidRPr="00332BDD" w:rsidRDefault="0000155F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D06524" w:rsidRPr="00332BDD" w:rsidRDefault="0000155F" w:rsidP="00D0652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ED5936" w:rsidRPr="00332BDD">
        <w:rPr>
          <w:rFonts w:ascii="Times New Roman" w:eastAsia="Times New Roman" w:hAnsi="Times New Roman" w:cs="Times New Roman"/>
          <w:sz w:val="24"/>
          <w:szCs w:val="24"/>
        </w:rPr>
        <w:t xml:space="preserve">Plot a graph of freezing </w:t>
      </w:r>
      <w:r w:rsidR="00B37879" w:rsidRPr="00332BDD">
        <w:rPr>
          <w:rFonts w:ascii="Times New Roman" w:eastAsia="Times New Roman" w:hAnsi="Times New Roman" w:cs="Times New Roman"/>
          <w:sz w:val="24"/>
          <w:szCs w:val="24"/>
        </w:rPr>
        <w:t xml:space="preserve">point </w:t>
      </w:r>
      <w:r w:rsidR="00ED5936" w:rsidRPr="00332BDD">
        <w:rPr>
          <w:rFonts w:ascii="Times New Roman" w:eastAsia="Times New Roman" w:hAnsi="Times New Roman" w:cs="Times New Roman"/>
          <w:sz w:val="24"/>
          <w:szCs w:val="24"/>
        </w:rPr>
        <w:t xml:space="preserve">depression against concentration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of D.</w:t>
      </w:r>
    </w:p>
    <w:p w:rsidR="0000155F" w:rsidRPr="00332BDD" w:rsidRDefault="00D06524" w:rsidP="00D06524">
      <w:pPr>
        <w:spacing w:after="0" w:line="240" w:lineRule="auto"/>
        <w:ind w:left="72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  (</w:t>
      </w:r>
      <w:r w:rsidRPr="00332BDD">
        <w:rPr>
          <w:rFonts w:ascii="Times New Roman" w:eastAsia="Times New Roman" w:hAnsi="Times New Roman" w:cs="Times New Roman"/>
          <w:i/>
          <w:sz w:val="24"/>
          <w:szCs w:val="24"/>
        </w:rPr>
        <w:t>Use the graph paper provided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0155F" w:rsidRPr="00332BDD">
        <w:rPr>
          <w:rFonts w:eastAsiaTheme="minorHAnsi"/>
          <w:sz w:val="24"/>
          <w:szCs w:val="24"/>
        </w:rPr>
        <w:t xml:space="preserve"> </w:t>
      </w:r>
      <w:r w:rsidRPr="00332BDD">
        <w:rPr>
          <w:sz w:val="24"/>
          <w:szCs w:val="24"/>
        </w:rPr>
        <w:t xml:space="preserve"> </w:t>
      </w:r>
      <w:r w:rsidR="00B37879" w:rsidRPr="00332BDD">
        <w:rPr>
          <w:sz w:val="24"/>
          <w:szCs w:val="24"/>
        </w:rPr>
        <w:t xml:space="preserve"> </w:t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>(0</w:t>
      </w:r>
      <w:r w:rsidR="0000155F" w:rsidRPr="00332BDD">
        <w:rPr>
          <w:rFonts w:ascii="Times New Roman" w:eastAsia="Times New Roman" w:hAnsi="Times New Roman" w:cs="Times New Roman"/>
          <w:sz w:val="24"/>
          <w:szCs w:val="24"/>
        </w:rPr>
        <w:t>4m</w:t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>arks)</w:t>
      </w:r>
    </w:p>
    <w:p w:rsidR="0000155F" w:rsidRDefault="0000155F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332BDD" w:rsidRDefault="00332BDD" w:rsidP="0000155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00155F" w:rsidRPr="00332BDD" w:rsidRDefault="00E10C2F" w:rsidP="003620D6">
      <w:pPr>
        <w:pStyle w:val="ListParagraph"/>
        <w:numPr>
          <w:ilvl w:val="0"/>
          <w:numId w:val="21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lastRenderedPageBreak/>
        <w:t>D</w:t>
      </w:r>
      <w:r w:rsidR="0000155F" w:rsidRPr="00332BDD">
        <w:rPr>
          <w:rFonts w:ascii="Times New Roman" w:hAnsi="Times New Roman" w:cs="Times New Roman"/>
          <w:sz w:val="24"/>
          <w:szCs w:val="24"/>
        </w:rPr>
        <w:t xml:space="preserve">etermine </w:t>
      </w:r>
      <w:r w:rsidRPr="00332BDD">
        <w:rPr>
          <w:rFonts w:ascii="Times New Roman" w:hAnsi="Times New Roman" w:cs="Times New Roman"/>
          <w:sz w:val="24"/>
          <w:szCs w:val="24"/>
        </w:rPr>
        <w:t>the</w:t>
      </w:r>
    </w:p>
    <w:p w:rsidR="00121FB5" w:rsidRPr="00332BDD" w:rsidRDefault="0000155F" w:rsidP="003620D6">
      <w:pPr>
        <w:pStyle w:val="ListParagraph"/>
        <w:numPr>
          <w:ilvl w:val="0"/>
          <w:numId w:val="22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t>slope of the graph</w:t>
      </w:r>
      <w:r w:rsidR="00E10C2F" w:rsidRPr="00332BDD">
        <w:rPr>
          <w:rFonts w:ascii="Times New Roman" w:hAnsi="Times New Roman" w:cs="Times New Roman"/>
          <w:sz w:val="24"/>
          <w:szCs w:val="24"/>
        </w:rPr>
        <w:t xml:space="preserve"> you have drawn in (b)</w:t>
      </w:r>
      <w:r w:rsidR="00121FB5" w:rsidRPr="00332BDD">
        <w:rPr>
          <w:rFonts w:ascii="Times New Roman" w:hAnsi="Times New Roman" w:cs="Times New Roman"/>
          <w:sz w:val="24"/>
          <w:szCs w:val="24"/>
        </w:rPr>
        <w:t>.</w:t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="00E10C2F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 xml:space="preserve">  (</w:t>
      </w:r>
      <w:r w:rsidR="00E10C2F" w:rsidRPr="00332BDD">
        <w:rPr>
          <w:rFonts w:ascii="Times New Roman" w:eastAsia="Times New Roman" w:hAnsi="Times New Roman" w:cs="Times New Roman"/>
          <w:sz w:val="24"/>
          <w:szCs w:val="24"/>
        </w:rPr>
        <w:t>1½</w:t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 xml:space="preserve"> mark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s</w:t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121FB5" w:rsidRPr="00332BDD" w:rsidRDefault="00121FB5" w:rsidP="000C37F0">
      <w:pPr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  <w:r w:rsidR="0000155F"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</w:t>
      </w:r>
    </w:p>
    <w:p w:rsidR="00121FB5" w:rsidRPr="00332BDD" w:rsidRDefault="00E10C2F" w:rsidP="003620D6">
      <w:pPr>
        <w:pStyle w:val="ListParagraph"/>
        <w:numPr>
          <w:ilvl w:val="0"/>
          <w:numId w:val="22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t xml:space="preserve">relative molecular mass of D. </w:t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 xml:space="preserve">  (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2½</w:t>
      </w:r>
      <w:r w:rsidRPr="00332BDD">
        <w:rPr>
          <w:rFonts w:ascii="Times New Roman" w:hAnsi="Times New Roman" w:cs="Times New Roman"/>
          <w:sz w:val="24"/>
          <w:szCs w:val="24"/>
        </w:rPr>
        <w:t>marks)</w:t>
      </w:r>
    </w:p>
    <w:p w:rsidR="000C37F0" w:rsidRPr="00332BDD" w:rsidRDefault="00E10C2F" w:rsidP="000C37F0">
      <w:pPr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C37F0"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..………………………………………………………………………</w:t>
      </w:r>
    </w:p>
    <w:p w:rsidR="000C37F0" w:rsidRPr="00332BDD" w:rsidRDefault="000C37F0" w:rsidP="000C37F0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..……………………………………………………………………………………………..</w:t>
      </w:r>
    </w:p>
    <w:p w:rsidR="007819F1" w:rsidRPr="00332BDD" w:rsidRDefault="007819F1" w:rsidP="00E10C2F">
      <w:pPr>
        <w:pStyle w:val="ListParagraph"/>
        <w:spacing w:line="360" w:lineRule="auto"/>
        <w:rPr>
          <w:sz w:val="24"/>
          <w:szCs w:val="24"/>
        </w:rPr>
      </w:pPr>
    </w:p>
    <w:p w:rsidR="00946998" w:rsidRPr="00332BDD" w:rsidRDefault="00946998" w:rsidP="00121FB5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t>Write a mechanism for the reaction that occurs between</w:t>
      </w:r>
      <w:r w:rsidR="00060990" w:rsidRPr="00332BDD">
        <w:rPr>
          <w:rFonts w:ascii="Times New Roman" w:hAnsi="Times New Roman" w:cs="Times New Roman"/>
          <w:sz w:val="24"/>
          <w:szCs w:val="24"/>
        </w:rPr>
        <w:t xml:space="preserve"> a mixture of</w:t>
      </w:r>
      <w:r w:rsidRPr="00332BD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1FB5" w:rsidRPr="00332BDD" w:rsidRDefault="00060990" w:rsidP="003620D6">
      <w:pPr>
        <w:pStyle w:val="ListParagraph"/>
        <w:numPr>
          <w:ilvl w:val="0"/>
          <w:numId w:val="23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t xml:space="preserve">ethanol and concentrated sulphuric acid at </w:t>
      </w:r>
      <m:oMath>
        <m:r>
          <w:rPr>
            <w:rFonts w:ascii="Cambria Math" w:hAnsi="Cambria Math" w:cs="Times New Roman"/>
            <w:sz w:val="24"/>
            <w:szCs w:val="24"/>
          </w:rPr>
          <m:t>140℃</m:t>
        </m:r>
      </m:oMath>
      <w:r w:rsidRPr="00332BDD">
        <w:rPr>
          <w:rFonts w:ascii="Times New Roman" w:hAnsi="Times New Roman" w:cs="Times New Roman"/>
          <w:sz w:val="24"/>
          <w:szCs w:val="24"/>
        </w:rPr>
        <w:t>.</w:t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 xml:space="preserve">  </w:t>
      </w:r>
      <w:r w:rsidR="00121FB5" w:rsidRPr="00332BDD">
        <w:rPr>
          <w:rFonts w:ascii="Times New Roman" w:hAnsi="Times New Roman" w:cs="Times New Roman"/>
          <w:sz w:val="24"/>
          <w:szCs w:val="24"/>
        </w:rPr>
        <w:t>(</w:t>
      </w:r>
      <w:r w:rsidRPr="00332BDD">
        <w:rPr>
          <w:rFonts w:ascii="Times New Roman" w:hAnsi="Times New Roman" w:cs="Times New Roman"/>
          <w:sz w:val="24"/>
          <w:szCs w:val="24"/>
        </w:rPr>
        <w:t>2½m</w:t>
      </w:r>
      <w:r w:rsidR="00121FB5" w:rsidRPr="00332BDD">
        <w:rPr>
          <w:rFonts w:ascii="Times New Roman" w:hAnsi="Times New Roman" w:cs="Times New Roman"/>
          <w:sz w:val="24"/>
          <w:szCs w:val="24"/>
        </w:rPr>
        <w:t>ark</w:t>
      </w:r>
      <w:r w:rsidRPr="00332BDD">
        <w:rPr>
          <w:rFonts w:ascii="Times New Roman" w:hAnsi="Times New Roman" w:cs="Times New Roman"/>
          <w:sz w:val="24"/>
          <w:szCs w:val="24"/>
        </w:rPr>
        <w:t>s</w:t>
      </w:r>
      <w:r w:rsidR="00121FB5" w:rsidRPr="00332BDD">
        <w:rPr>
          <w:rFonts w:ascii="Times New Roman" w:hAnsi="Times New Roman" w:cs="Times New Roman"/>
          <w:sz w:val="24"/>
          <w:szCs w:val="24"/>
        </w:rPr>
        <w:t>)</w:t>
      </w:r>
    </w:p>
    <w:p w:rsidR="00121FB5" w:rsidRPr="00332BDD" w:rsidRDefault="00121FB5" w:rsidP="00121FB5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60990" w:rsidRPr="00332BDD" w:rsidRDefault="00060990" w:rsidP="00121FB5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060990" w:rsidRPr="00332BDD" w:rsidRDefault="00060990" w:rsidP="00332BDD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t>boiling methylbenzene and chlorine in the presence of ultraviolet light.</w:t>
      </w:r>
      <w:r w:rsid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 xml:space="preserve">  (03 marks)</w:t>
      </w:r>
    </w:p>
    <w:p w:rsidR="00060990" w:rsidRPr="00332BDD" w:rsidRDefault="00060990" w:rsidP="00060990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60990" w:rsidRPr="00332BDD" w:rsidRDefault="00060990" w:rsidP="00060990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B37879" w:rsidRDefault="00B37879" w:rsidP="00060990">
      <w:pPr>
        <w:pStyle w:val="ListParagraph"/>
        <w:spacing w:line="360" w:lineRule="auto"/>
        <w:rPr>
          <w:sz w:val="24"/>
          <w:szCs w:val="24"/>
        </w:rPr>
      </w:pPr>
    </w:p>
    <w:p w:rsidR="00332BDD" w:rsidRPr="00332BDD" w:rsidRDefault="00332BDD" w:rsidP="00060990">
      <w:pPr>
        <w:pStyle w:val="ListParagraph"/>
        <w:spacing w:line="360" w:lineRule="auto"/>
        <w:rPr>
          <w:sz w:val="24"/>
          <w:szCs w:val="24"/>
        </w:rPr>
      </w:pPr>
    </w:p>
    <w:p w:rsidR="00121FB5" w:rsidRPr="00332BDD" w:rsidRDefault="00060990" w:rsidP="003620D6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lastRenderedPageBreak/>
        <w:t>propanal and phenylhydrazine.</w:t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="00332BDD">
        <w:rPr>
          <w:rFonts w:ascii="Times New Roman" w:hAnsi="Times New Roman" w:cs="Times New Roman"/>
          <w:sz w:val="24"/>
          <w:szCs w:val="24"/>
        </w:rPr>
        <w:tab/>
      </w:r>
      <w:r w:rsidR="001E4A4A" w:rsidRPr="00332BDD">
        <w:rPr>
          <w:rFonts w:ascii="Times New Roman" w:hAnsi="Times New Roman" w:cs="Times New Roman"/>
          <w:sz w:val="24"/>
          <w:szCs w:val="24"/>
        </w:rPr>
        <w:t xml:space="preserve"> </w:t>
      </w:r>
      <w:r w:rsidRPr="00332BDD">
        <w:rPr>
          <w:rFonts w:ascii="Times New Roman" w:hAnsi="Times New Roman" w:cs="Times New Roman"/>
          <w:sz w:val="24"/>
          <w:szCs w:val="24"/>
        </w:rPr>
        <w:t xml:space="preserve">(3½ </w:t>
      </w:r>
      <w:r w:rsidR="00121FB5" w:rsidRPr="00332BDD">
        <w:rPr>
          <w:rFonts w:ascii="Times New Roman" w:hAnsi="Times New Roman" w:cs="Times New Roman"/>
          <w:sz w:val="24"/>
          <w:szCs w:val="24"/>
        </w:rPr>
        <w:t>marks)</w:t>
      </w:r>
    </w:p>
    <w:p w:rsidR="00121FB5" w:rsidRPr="00332BDD" w:rsidRDefault="00121FB5" w:rsidP="00121FB5">
      <w:pPr>
        <w:pStyle w:val="ListParagraph"/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121FB5" w:rsidRPr="00332BDD" w:rsidRDefault="00121FB5" w:rsidP="00121FB5">
      <w:pPr>
        <w:pStyle w:val="ListParagraph"/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121FB5" w:rsidRPr="00332BDD" w:rsidRDefault="00121FB5" w:rsidP="001E4A4A">
      <w:pPr>
        <w:pStyle w:val="ListParagraph"/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819F1" w:rsidRPr="00332BDD" w:rsidRDefault="007819F1" w:rsidP="001E4A4A">
      <w:pPr>
        <w:pStyle w:val="ListParagraph"/>
        <w:spacing w:line="360" w:lineRule="auto"/>
        <w:rPr>
          <w:sz w:val="24"/>
          <w:szCs w:val="24"/>
        </w:rPr>
      </w:pPr>
    </w:p>
    <w:p w:rsidR="00BF356A" w:rsidRPr="00332BDD" w:rsidRDefault="00BF356A" w:rsidP="00121FB5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Write equations to show how each of chlorine and iodine react with:</w:t>
      </w:r>
    </w:p>
    <w:p w:rsidR="00BF356A" w:rsidRPr="00332BDD" w:rsidRDefault="00F9786E" w:rsidP="003620D6">
      <w:pPr>
        <w:pStyle w:val="ListParagraph"/>
        <w:numPr>
          <w:ilvl w:val="0"/>
          <w:numId w:val="2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sodium</w:t>
      </w:r>
      <w:r w:rsidR="00BF356A" w:rsidRPr="00332BDD">
        <w:rPr>
          <w:rFonts w:ascii="Times New Roman" w:eastAsia="Times New Roman" w:hAnsi="Times New Roman" w:cs="Times New Roman"/>
          <w:sz w:val="24"/>
          <w:szCs w:val="24"/>
        </w:rPr>
        <w:t xml:space="preserve"> iodide solution.</w:t>
      </w:r>
    </w:p>
    <w:p w:rsidR="00121FB5" w:rsidRPr="00332BDD" w:rsidRDefault="00BF356A" w:rsidP="003620D6">
      <w:pPr>
        <w:pStyle w:val="ListParagraph"/>
        <w:numPr>
          <w:ilvl w:val="0"/>
          <w:numId w:val="24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Chlorine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(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1</w:t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>½ marks)</w:t>
      </w:r>
    </w:p>
    <w:p w:rsidR="00BF356A" w:rsidRPr="00332BDD" w:rsidRDefault="00121FB5" w:rsidP="00BF356A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  <w:r w:rsidR="00BF356A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BF356A" w:rsidRPr="00332BDD" w:rsidRDefault="00BF356A" w:rsidP="003620D6">
      <w:pPr>
        <w:pStyle w:val="ListParagraph"/>
        <w:numPr>
          <w:ilvl w:val="0"/>
          <w:numId w:val="24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Iodine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(1½ marks)</w:t>
      </w:r>
    </w:p>
    <w:p w:rsidR="002E520A" w:rsidRPr="00332BDD" w:rsidRDefault="00BF356A" w:rsidP="00F8034C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21FB5"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</w:p>
    <w:p w:rsidR="00F8034C" w:rsidRPr="00332BDD" w:rsidRDefault="00F8034C" w:rsidP="003620D6">
      <w:pPr>
        <w:pStyle w:val="ListParagraph"/>
        <w:numPr>
          <w:ilvl w:val="0"/>
          <w:numId w:val="2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sodium thiosulphate solution.</w:t>
      </w:r>
    </w:p>
    <w:p w:rsidR="00F8034C" w:rsidRPr="00332BDD" w:rsidRDefault="00F8034C" w:rsidP="003620D6">
      <w:pPr>
        <w:pStyle w:val="ListParagraph"/>
        <w:numPr>
          <w:ilvl w:val="0"/>
          <w:numId w:val="25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Chlorine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(1½ marks)</w:t>
      </w:r>
    </w:p>
    <w:p w:rsidR="00F8034C" w:rsidRPr="00332BDD" w:rsidRDefault="00F8034C" w:rsidP="00F8034C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8034C" w:rsidRPr="00332BDD" w:rsidRDefault="00F8034C" w:rsidP="003620D6">
      <w:pPr>
        <w:pStyle w:val="ListParagraph"/>
        <w:numPr>
          <w:ilvl w:val="0"/>
          <w:numId w:val="25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Iodine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(1½ marks)</w:t>
      </w:r>
    </w:p>
    <w:p w:rsidR="002E520A" w:rsidRPr="00332BDD" w:rsidRDefault="00F8034C" w:rsidP="00F8034C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</w:p>
    <w:p w:rsidR="00B37879" w:rsidRPr="00332BDD" w:rsidRDefault="00B37879" w:rsidP="00F8034C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4"/>
          <w:szCs w:val="24"/>
        </w:rPr>
      </w:pPr>
    </w:p>
    <w:p w:rsidR="00F8034C" w:rsidRPr="00332BDD" w:rsidRDefault="00A007C8" w:rsidP="003620D6">
      <w:pPr>
        <w:pStyle w:val="ListParagraph"/>
        <w:numPr>
          <w:ilvl w:val="0"/>
          <w:numId w:val="2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h</w:t>
      </w:r>
      <w:r w:rsidR="00F8034C" w:rsidRPr="00332BDD">
        <w:rPr>
          <w:rFonts w:ascii="Times New Roman" w:eastAsia="Times New Roman" w:hAnsi="Times New Roman" w:cs="Times New Roman"/>
          <w:sz w:val="24"/>
          <w:szCs w:val="24"/>
        </w:rPr>
        <w:t xml:space="preserve">ot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concentrated </w:t>
      </w:r>
      <w:r w:rsidR="00B37879" w:rsidRPr="00332BDD">
        <w:rPr>
          <w:rFonts w:ascii="Times New Roman" w:eastAsia="Times New Roman" w:hAnsi="Times New Roman" w:cs="Times New Roman"/>
          <w:sz w:val="24"/>
          <w:szCs w:val="24"/>
        </w:rPr>
        <w:t>potassium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hydroxide solution</w:t>
      </w:r>
      <w:r w:rsidR="00F8034C" w:rsidRPr="00332BDD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8034C" w:rsidRPr="00332BDD" w:rsidRDefault="00F8034C" w:rsidP="003620D6">
      <w:pPr>
        <w:pStyle w:val="ListParagraph"/>
        <w:numPr>
          <w:ilvl w:val="0"/>
          <w:numId w:val="26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Chlorine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(1½ marks)</w:t>
      </w:r>
    </w:p>
    <w:p w:rsidR="00F8034C" w:rsidRPr="00332BDD" w:rsidRDefault="00F8034C" w:rsidP="00F8034C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8034C" w:rsidRPr="00332BDD" w:rsidRDefault="00F8034C" w:rsidP="003620D6">
      <w:pPr>
        <w:pStyle w:val="ListParagraph"/>
        <w:numPr>
          <w:ilvl w:val="0"/>
          <w:numId w:val="26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Iodine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(1½ marks)</w:t>
      </w:r>
    </w:p>
    <w:p w:rsidR="00121FB5" w:rsidRPr="00332BDD" w:rsidRDefault="00F8034C" w:rsidP="00F9786E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</w:p>
    <w:p w:rsidR="006A7A69" w:rsidRPr="00332BDD" w:rsidRDefault="006A7A69" w:rsidP="006A7A69">
      <w:pPr>
        <w:pStyle w:val="ListParagraph"/>
        <w:numPr>
          <w:ilvl w:val="0"/>
          <w:numId w:val="1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(a) State the </w:t>
      </w: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two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methods by which the solubility of a sparingly soluble salt may be determined.</w:t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 xml:space="preserve"> (01 mark)</w:t>
      </w:r>
    </w:p>
    <w:p w:rsidR="00121FB5" w:rsidRPr="00332BDD" w:rsidRDefault="00121FB5" w:rsidP="006A7A69">
      <w:pPr>
        <w:spacing w:after="0" w:line="360" w:lineRule="auto"/>
        <w:ind w:left="72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6A7A69" w:rsidRPr="00332BDD" w:rsidRDefault="006A7A69" w:rsidP="003620D6">
      <w:pPr>
        <w:pStyle w:val="ListParagraph"/>
        <w:numPr>
          <w:ilvl w:val="0"/>
          <w:numId w:val="27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Copper(II) iodate is sparingly soluble in water.</w:t>
      </w:r>
    </w:p>
    <w:p w:rsidR="006A7A69" w:rsidRPr="00332BDD" w:rsidRDefault="006A7A69" w:rsidP="006A7A69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Write </w:t>
      </w:r>
    </w:p>
    <w:p w:rsidR="006A7A69" w:rsidRPr="00332BDD" w:rsidRDefault="006A7A69" w:rsidP="003620D6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an equation for the solubility of copper(II) iodate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>0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1  mark)</w:t>
      </w:r>
    </w:p>
    <w:p w:rsidR="006A7A69" w:rsidRPr="00332BDD" w:rsidRDefault="00121FB5" w:rsidP="006A7A69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332BDD" w:rsidRPr="00332BDD" w:rsidRDefault="006A7A69" w:rsidP="00332BDD">
      <w:pPr>
        <w:pStyle w:val="ListParagraph"/>
        <w:numPr>
          <w:ilvl w:val="0"/>
          <w:numId w:val="28"/>
        </w:numPr>
        <w:spacing w:after="0"/>
        <w:rPr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t>a</w:t>
      </w:r>
      <w:r w:rsidR="00121FB5" w:rsidRPr="00332BDD">
        <w:rPr>
          <w:rFonts w:ascii="Times New Roman" w:hAnsi="Times New Roman" w:cs="Times New Roman"/>
          <w:sz w:val="24"/>
          <w:szCs w:val="24"/>
        </w:rPr>
        <w:t xml:space="preserve">n </w:t>
      </w:r>
      <w:r w:rsidRPr="00332BDD">
        <w:rPr>
          <w:rFonts w:ascii="Times New Roman" w:hAnsi="Times New Roman" w:cs="Times New Roman"/>
          <w:sz w:val="24"/>
          <w:szCs w:val="24"/>
        </w:rPr>
        <w:t xml:space="preserve">expression for the solubility product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sp</m:t>
            </m:r>
          </m:sub>
        </m:sSub>
      </m:oMath>
      <w:r w:rsidRPr="00332BDD">
        <w:rPr>
          <w:rFonts w:ascii="Times New Roman" w:eastAsiaTheme="minorEastAsia" w:hAnsi="Times New Roman" w:cs="Times New Roman"/>
          <w:sz w:val="24"/>
          <w:szCs w:val="24"/>
        </w:rPr>
        <w:t>, of copper(II) iodate</w:t>
      </w:r>
      <w:r w:rsidR="00332BDD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</w:p>
    <w:p w:rsidR="00121FB5" w:rsidRPr="00332BDD" w:rsidRDefault="006A7A69" w:rsidP="00332BDD">
      <w:pPr>
        <w:pStyle w:val="ListParagraph"/>
        <w:spacing w:after="0"/>
        <w:ind w:left="612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 w:rsidR="00332BDD" w:rsidRPr="00332BD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0</w:t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>½ mark)</w:t>
      </w:r>
    </w:p>
    <w:p w:rsidR="00121FB5" w:rsidRPr="00332BDD" w:rsidRDefault="00121FB5" w:rsidP="00121FB5">
      <w:pPr>
        <w:spacing w:after="0" w:line="360" w:lineRule="auto"/>
        <w:ind w:left="72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</w:p>
    <w:p w:rsidR="000C17B4" w:rsidRPr="00332BDD" w:rsidRDefault="006A7A69" w:rsidP="003620D6">
      <w:pPr>
        <w:pStyle w:val="ListParagraph"/>
        <w:numPr>
          <w:ilvl w:val="0"/>
          <w:numId w:val="27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t>The solubility product of copper(II) iodate at</w:t>
      </w:r>
      <w:r w:rsidRPr="00332BD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25℃</m:t>
        </m:r>
      </m:oMath>
      <w:r w:rsidRPr="00332BDD">
        <w:rPr>
          <w:rFonts w:ascii="Times New Roman" w:hAnsi="Times New Roman" w:cs="Times New Roman"/>
          <w:sz w:val="24"/>
          <w:szCs w:val="24"/>
        </w:rPr>
        <w:t xml:space="preserve"> is </w:t>
      </w:r>
      <m:oMath>
        <m:r>
          <w:rPr>
            <w:rFonts w:ascii="Cambria Math" w:hAnsi="Cambria Math" w:cs="Times New Roman"/>
            <w:sz w:val="24"/>
            <w:szCs w:val="24"/>
          </w:rPr>
          <m:t>1.4×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7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ol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9</m:t>
            </m:r>
          </m:sup>
        </m:sSup>
      </m:oMath>
      <w:r w:rsidR="000C17B4" w:rsidRPr="00332BD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0C17B4" w:rsidRPr="00332BDD" w:rsidRDefault="000C17B4" w:rsidP="000C17B4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332BDD">
        <w:rPr>
          <w:rFonts w:ascii="Times New Roman" w:eastAsiaTheme="minorEastAsia" w:hAnsi="Times New Roman" w:cs="Times New Roman"/>
          <w:sz w:val="24"/>
          <w:szCs w:val="24"/>
        </w:rPr>
        <w:t xml:space="preserve">Calculate the solubility in grams per litre at </w:t>
      </w:r>
      <m:oMath>
        <m:r>
          <w:rPr>
            <w:rFonts w:ascii="Cambria Math" w:hAnsi="Cambria Math" w:cs="Times New Roman"/>
            <w:sz w:val="24"/>
            <w:szCs w:val="24"/>
          </w:rPr>
          <m:t>25℃</m:t>
        </m:r>
      </m:oMath>
      <w:r w:rsidR="006A7A69" w:rsidRPr="00332BDD">
        <w:rPr>
          <w:rFonts w:ascii="Times New Roman" w:hAnsi="Times New Roman" w:cs="Times New Roman"/>
          <w:sz w:val="24"/>
          <w:szCs w:val="24"/>
        </w:rPr>
        <w:t xml:space="preserve"> </w:t>
      </w:r>
      <w:r w:rsidRPr="00332BDD">
        <w:rPr>
          <w:rFonts w:ascii="Times New Roman" w:hAnsi="Times New Roman" w:cs="Times New Roman"/>
          <w:sz w:val="24"/>
          <w:szCs w:val="24"/>
        </w:rPr>
        <w:t>of copper(II) iodate in</w:t>
      </w:r>
    </w:p>
    <w:p w:rsidR="00121FB5" w:rsidRPr="00332BDD" w:rsidRDefault="00121FB5" w:rsidP="003620D6">
      <w:pPr>
        <w:pStyle w:val="ListParagraph"/>
        <w:numPr>
          <w:ilvl w:val="0"/>
          <w:numId w:val="3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t>wa</w:t>
      </w:r>
      <w:r w:rsidR="000C17B4" w:rsidRPr="00332BDD">
        <w:rPr>
          <w:rFonts w:ascii="Times New Roman" w:hAnsi="Times New Roman" w:cs="Times New Roman"/>
          <w:sz w:val="24"/>
          <w:szCs w:val="24"/>
        </w:rPr>
        <w:t>ter</w:t>
      </w:r>
      <w:r w:rsidRPr="00332BDD">
        <w:rPr>
          <w:rFonts w:ascii="Times New Roman" w:hAnsi="Times New Roman" w:cs="Times New Roman"/>
          <w:sz w:val="24"/>
          <w:szCs w:val="24"/>
        </w:rPr>
        <w:t>.</w:t>
      </w:r>
      <w:r w:rsidR="000C17B4" w:rsidRPr="00332BDD">
        <w:rPr>
          <w:rFonts w:ascii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</w:t>
      </w:r>
      <w:r w:rsidR="00771803" w:rsidRPr="00332BDD">
        <w:rPr>
          <w:rFonts w:ascii="Times New Roman" w:eastAsia="Times New Roman" w:hAnsi="Times New Roman" w:cs="Times New Roman"/>
          <w:sz w:val="24"/>
          <w:szCs w:val="24"/>
        </w:rPr>
        <w:t xml:space="preserve">2½ </w:t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>ma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rk</w:t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>s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121FB5" w:rsidRPr="00332BDD" w:rsidRDefault="00121FB5" w:rsidP="00121FB5">
      <w:pPr>
        <w:spacing w:after="0"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.……………………………………………………………………………………….………</w:t>
      </w:r>
      <w:r w:rsidR="000C17B4"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270B52" w:rsidRDefault="000C37F0" w:rsidP="00121FB5">
      <w:pPr>
        <w:spacing w:after="0" w:line="360" w:lineRule="auto"/>
        <w:ind w:left="1080"/>
        <w:rPr>
          <w:sz w:val="4"/>
          <w:szCs w:val="24"/>
        </w:rPr>
      </w:pPr>
    </w:p>
    <w:p w:rsidR="00121FB5" w:rsidRPr="00332BDD" w:rsidRDefault="000C17B4" w:rsidP="003620D6">
      <w:pPr>
        <w:pStyle w:val="ListParagraph"/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hAnsi="Times New Roman" w:cs="Times New Roman"/>
          <w:sz w:val="24"/>
          <w:szCs w:val="24"/>
        </w:rPr>
        <w:t>a 0.1 M potassium iodate.</w:t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Pr="00332BDD">
        <w:rPr>
          <w:rFonts w:ascii="Times New Roman" w:hAnsi="Times New Roman" w:cs="Times New Roman"/>
          <w:sz w:val="24"/>
          <w:szCs w:val="24"/>
        </w:rPr>
        <w:tab/>
      </w:r>
      <w:r w:rsidR="00270B52">
        <w:rPr>
          <w:rFonts w:ascii="Times New Roman" w:hAnsi="Times New Roman" w:cs="Times New Roman"/>
          <w:sz w:val="24"/>
          <w:szCs w:val="24"/>
        </w:rPr>
        <w:tab/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2½  </w:t>
      </w:r>
      <w:r w:rsidR="00121FB5" w:rsidRPr="00332BDD">
        <w:rPr>
          <w:rFonts w:ascii="Times New Roman" w:eastAsia="Times New Roman" w:hAnsi="Times New Roman" w:cs="Times New Roman"/>
          <w:sz w:val="24"/>
          <w:szCs w:val="24"/>
        </w:rPr>
        <w:t>marks)</w:t>
      </w:r>
    </w:p>
    <w:p w:rsidR="00121FB5" w:rsidRPr="00332BDD" w:rsidRDefault="00121FB5" w:rsidP="00121FB5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</w:t>
      </w:r>
    </w:p>
    <w:p w:rsidR="000C17B4" w:rsidRPr="00332BDD" w:rsidRDefault="000C17B4" w:rsidP="000C37F0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21FB5" w:rsidRPr="00332BDD" w:rsidRDefault="006A1EBF" w:rsidP="003620D6">
      <w:pPr>
        <w:pStyle w:val="ListParagraph"/>
        <w:numPr>
          <w:ilvl w:val="0"/>
          <w:numId w:val="27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Comment</w:t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 xml:space="preserve"> on your answer in (c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) above</w:t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="000C17B4" w:rsidRPr="00332BDD">
        <w:rPr>
          <w:rFonts w:ascii="Times New Roman" w:eastAsia="Times New Roman" w:hAnsi="Times New Roman" w:cs="Times New Roman"/>
          <w:sz w:val="24"/>
          <w:szCs w:val="24"/>
        </w:rPr>
        <w:t>(1½ marks)</w:t>
      </w:r>
    </w:p>
    <w:p w:rsidR="00121FB5" w:rsidRPr="00332BDD" w:rsidRDefault="00121FB5" w:rsidP="00121FB5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A1EBF" w:rsidRPr="00332BDD" w:rsidRDefault="006A1EBF" w:rsidP="000C37F0">
      <w:pPr>
        <w:pStyle w:val="ListParagraph"/>
        <w:numPr>
          <w:ilvl w:val="0"/>
          <w:numId w:val="1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Write equations to show how the following compounds can be synthesized. Indicate the condition(s) for the reaction(s).</w:t>
      </w:r>
    </w:p>
    <w:p w:rsidR="00362741" w:rsidRPr="00332BDD" w:rsidRDefault="00B37879" w:rsidP="00362741">
      <w:pPr>
        <w:pStyle w:val="ListParagraph"/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sz w:val="24"/>
          <w:szCs w:val="24"/>
        </w:rPr>
        <w:object w:dxaOrig="8490" w:dyaOrig="1561">
          <v:shape id="_x0000_i1026" type="#_x0000_t75" style="width:424.5pt;height:78pt" o:ole="">
            <v:imagedata r:id="rId10" o:title=""/>
          </v:shape>
          <o:OLEObject Type="Embed" ProgID="ChemDraw.Document.6.0" ShapeID="_x0000_i1026" DrawAspect="Content" ObjectID="_1623592905" r:id="rId11"/>
        </w:object>
      </w:r>
      <w:r w:rsidR="00362741"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270B52">
      <w:pPr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..………….………………………………………………………………………………………..</w:t>
      </w:r>
    </w:p>
    <w:p w:rsidR="006A1EBF" w:rsidRPr="00332BDD" w:rsidRDefault="006A1EBF" w:rsidP="00B37879">
      <w:pPr>
        <w:pStyle w:val="ListParagraph"/>
        <w:numPr>
          <w:ilvl w:val="0"/>
          <w:numId w:val="39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object w:dxaOrig="1141" w:dyaOrig="1305">
            <v:shape id="_x0000_i1027" type="#_x0000_t75" style="width:57pt;height:45pt" o:ole="">
              <v:imagedata r:id="rId12" o:title=""/>
            </v:shape>
            <o:OLEObject Type="Embed" ProgID="ChemDraw.Document.6.0" ShapeID="_x0000_i1027" DrawAspect="Content" ObjectID="_1623592906" r:id="rId13"/>
          </w:objec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from phenylmethanol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>(2½ marks)</w:t>
      </w:r>
    </w:p>
    <w:p w:rsidR="006A1EBF" w:rsidRPr="00332BDD" w:rsidRDefault="006A1EBF" w:rsidP="006A1EBF">
      <w:pPr>
        <w:spacing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819F1" w:rsidRPr="00332BDD" w:rsidRDefault="007819F1" w:rsidP="006A1EBF">
      <w:pPr>
        <w:spacing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0C37F0">
      <w:pPr>
        <w:spacing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3332E7" w:rsidRPr="00332BDD" w:rsidRDefault="00F72917" w:rsidP="00362741">
      <w:pPr>
        <w:spacing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sz w:val="24"/>
          <w:szCs w:val="24"/>
        </w:rPr>
        <w:object w:dxaOrig="8476" w:dyaOrig="1495">
          <v:shape id="_x0000_i1028" type="#_x0000_t75" style="width:423.75pt;height:75pt" o:ole="">
            <v:imagedata r:id="rId14" o:title=""/>
          </v:shape>
          <o:OLEObject Type="Embed" ProgID="ChemDraw.Document.6.0" ShapeID="_x0000_i1028" DrawAspect="Content" ObjectID="_1623592907" r:id="rId15"/>
        </w:object>
      </w:r>
      <w:r w:rsidR="003332E7"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362741">
      <w:pPr>
        <w:spacing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369AC" w:rsidRPr="00332BDD" w:rsidRDefault="006A1EBF" w:rsidP="006A1EBF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369AC" w:rsidRPr="00332BDD">
        <w:rPr>
          <w:rFonts w:ascii="Times New Roman" w:eastAsia="Times New Roman" w:hAnsi="Times New Roman" w:cs="Times New Roman"/>
          <w:sz w:val="24"/>
          <w:szCs w:val="24"/>
        </w:rPr>
        <w:t>(a) State how the following anhydrous chlorides can be prepared.</w:t>
      </w:r>
    </w:p>
    <w:p w:rsidR="004369AC" w:rsidRPr="00332BDD" w:rsidRDefault="004369AC" w:rsidP="003620D6">
      <w:pPr>
        <w:pStyle w:val="ListParagraph"/>
        <w:numPr>
          <w:ilvl w:val="0"/>
          <w:numId w:val="30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Tin(II) chloride.</w:t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  <w:t>(01 mark)</w:t>
      </w:r>
    </w:p>
    <w:p w:rsidR="004369AC" w:rsidRPr="00332BDD" w:rsidRDefault="004369AC" w:rsidP="004369AC">
      <w:pPr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</w:p>
    <w:p w:rsidR="004369AC" w:rsidRPr="00332BDD" w:rsidRDefault="004369AC" w:rsidP="003620D6">
      <w:pPr>
        <w:pStyle w:val="ListParagraph"/>
        <w:numPr>
          <w:ilvl w:val="0"/>
          <w:numId w:val="30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Tin(IV) chloride.</w:t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ab/>
        <w:t>(01 mark)</w:t>
      </w:r>
    </w:p>
    <w:p w:rsidR="004369AC" w:rsidRPr="00332BDD" w:rsidRDefault="004369AC" w:rsidP="004369AC">
      <w:pPr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</w:p>
    <w:p w:rsidR="004369AC" w:rsidRPr="00332BDD" w:rsidRDefault="004369AC" w:rsidP="000C37F0">
      <w:pPr>
        <w:pStyle w:val="ListParagraph"/>
        <w:numPr>
          <w:ilvl w:val="0"/>
          <w:numId w:val="31"/>
        </w:num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State why tin(IV) chloride is formed but tin(IV) bromide is not.</w:t>
      </w:r>
    </w:p>
    <w:p w:rsidR="004369AC" w:rsidRPr="00332BDD" w:rsidRDefault="004369AC" w:rsidP="000C37F0">
      <w:pPr>
        <w:pStyle w:val="ListParagraph"/>
        <w:spacing w:after="0"/>
        <w:ind w:left="756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(02 marks)</w:t>
      </w:r>
    </w:p>
    <w:p w:rsidR="004369AC" w:rsidRPr="00332BDD" w:rsidRDefault="004369AC" w:rsidP="00A20EBC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A20EBC">
      <w:pPr>
        <w:spacing w:after="0" w:line="36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4369AC" w:rsidRPr="00332BDD" w:rsidRDefault="004369AC" w:rsidP="003620D6">
      <w:pPr>
        <w:pStyle w:val="ListParagraph"/>
        <w:numPr>
          <w:ilvl w:val="0"/>
          <w:numId w:val="31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Write equation for the reaction between water and the chloride in (a)</w:t>
      </w:r>
    </w:p>
    <w:p w:rsidR="004369AC" w:rsidRPr="00332BDD" w:rsidRDefault="00A20EBC" w:rsidP="003620D6">
      <w:pPr>
        <w:pStyle w:val="ListParagraph"/>
        <w:numPr>
          <w:ilvl w:val="0"/>
          <w:numId w:val="32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tin(II) chloride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>(01 mark)</w:t>
      </w:r>
    </w:p>
    <w:p w:rsidR="00A20EBC" w:rsidRPr="00332BDD" w:rsidRDefault="00A20EBC" w:rsidP="00A20EBC">
      <w:pPr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</w:t>
      </w:r>
    </w:p>
    <w:p w:rsidR="00A20EBC" w:rsidRPr="00332BDD" w:rsidRDefault="00A20EBC" w:rsidP="003620D6">
      <w:pPr>
        <w:pStyle w:val="ListParagraph"/>
        <w:numPr>
          <w:ilvl w:val="0"/>
          <w:numId w:val="32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tin(IV) chloride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>(01 mark)</w:t>
      </w:r>
    </w:p>
    <w:p w:rsidR="00A20EBC" w:rsidRPr="00332BDD" w:rsidRDefault="00A20EBC" w:rsidP="00A20EBC">
      <w:pPr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</w:t>
      </w:r>
    </w:p>
    <w:p w:rsidR="00A20EBC" w:rsidRPr="00332BDD" w:rsidRDefault="00121FB5" w:rsidP="003620D6">
      <w:pPr>
        <w:pStyle w:val="ListParagraph"/>
        <w:numPr>
          <w:ilvl w:val="0"/>
          <w:numId w:val="31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(</w:t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>i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A20EBC" w:rsidRPr="00332BDD">
        <w:rPr>
          <w:rFonts w:ascii="Times New Roman" w:eastAsia="Times New Roman" w:hAnsi="Times New Roman" w:cs="Times New Roman"/>
          <w:sz w:val="24"/>
          <w:szCs w:val="24"/>
        </w:rPr>
        <w:t>State what would be observed and write equation for the reaction that would take place when tin(II) chloride is added to acidified aqueous solution of sodium dichromate(VII).</w:t>
      </w:r>
    </w:p>
    <w:p w:rsidR="00A20EBC" w:rsidRPr="00332BDD" w:rsidRDefault="00A20EBC" w:rsidP="00A20EBC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Observation.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  <w:t xml:space="preserve"> (01 mark)</w:t>
      </w:r>
    </w:p>
    <w:p w:rsidR="00A20EBC" w:rsidRPr="00332BDD" w:rsidRDefault="00A20EBC" w:rsidP="00A20EBC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</w:t>
      </w:r>
    </w:p>
    <w:p w:rsidR="00A20EBC" w:rsidRPr="00332BDD" w:rsidRDefault="00A20EBC" w:rsidP="00A20EBC">
      <w:pPr>
        <w:pStyle w:val="ListParagraph"/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Equation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(1½ marks) </w:t>
      </w:r>
    </w:p>
    <w:p w:rsidR="00A20EBC" w:rsidRPr="00332BDD" w:rsidRDefault="00A20EBC" w:rsidP="00A20EBC">
      <w:pPr>
        <w:spacing w:after="0" w:line="36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121FB5" w:rsidRPr="00332BDD" w:rsidRDefault="00A20EBC" w:rsidP="003620D6">
      <w:pPr>
        <w:pStyle w:val="ListParagraph"/>
        <w:numPr>
          <w:ilvl w:val="0"/>
          <w:numId w:val="33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Give a reason for your answer in (d)(i). 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Pr="00332BDD">
        <w:rPr>
          <w:rFonts w:ascii="Times New Roman" w:eastAsia="Times New Roman" w:hAnsi="Times New Roman" w:cs="Times New Roman"/>
          <w:sz w:val="24"/>
          <w:szCs w:val="24"/>
        </w:rPr>
        <w:t>(0½ mark)</w:t>
      </w:r>
    </w:p>
    <w:p w:rsidR="00A20EBC" w:rsidRPr="00332BDD" w:rsidRDefault="00121FB5" w:rsidP="00A20EBC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0C37F0">
      <w:pPr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A20EBC">
      <w:pPr>
        <w:pStyle w:val="ListParagraph"/>
        <w:spacing w:line="360" w:lineRule="auto"/>
        <w:ind w:left="108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80C39" w:rsidRPr="00332BDD" w:rsidRDefault="009427C9" w:rsidP="000C37F0">
      <w:pPr>
        <w:pStyle w:val="ListParagraph"/>
        <w:numPr>
          <w:ilvl w:val="0"/>
          <w:numId w:val="1"/>
        </w:numPr>
        <w:spacing w:line="24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lastRenderedPageBreak/>
        <w:t>(a) Rubber is a natural polymer whose monomer is 2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>methylbuta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>1,3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>diene.</w:t>
      </w:r>
    </w:p>
    <w:p w:rsidR="00E80C39" w:rsidRPr="00332BDD" w:rsidRDefault="00E80C39" w:rsidP="00270B52">
      <w:pPr>
        <w:pStyle w:val="ListParagraph"/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Write the structure of</w:t>
      </w:r>
    </w:p>
    <w:p w:rsidR="00E80C39" w:rsidRPr="00332BDD" w:rsidRDefault="00E80C39" w:rsidP="00270B52">
      <w:pPr>
        <w:pStyle w:val="ListParagraph"/>
        <w:numPr>
          <w:ilvl w:val="0"/>
          <w:numId w:val="34"/>
        </w:numPr>
        <w:spacing w:after="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the monomer of rubber.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  <w:t>(0½ mark)</w:t>
      </w:r>
    </w:p>
    <w:p w:rsidR="003620D6" w:rsidRPr="00332BDD" w:rsidRDefault="003620D6" w:rsidP="00270B52">
      <w:pPr>
        <w:spacing w:after="0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E80C39" w:rsidRPr="00332BDD" w:rsidRDefault="00E80C39" w:rsidP="00270B52">
      <w:pPr>
        <w:pStyle w:val="ListParagraph"/>
        <w:numPr>
          <w:ilvl w:val="0"/>
          <w:numId w:val="34"/>
        </w:numPr>
        <w:spacing w:line="24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the structural formula of rubber.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  <w:t>(01 mark)</w:t>
      </w:r>
    </w:p>
    <w:p w:rsidR="003620D6" w:rsidRPr="00332BDD" w:rsidRDefault="003620D6" w:rsidP="00270B52">
      <w:pPr>
        <w:spacing w:line="240" w:lineRule="auto"/>
        <w:ind w:left="720"/>
        <w:rPr>
          <w:rFonts w:eastAsiaTheme="minorHAnsi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3620D6" w:rsidRPr="00332BDD" w:rsidRDefault="00E80C39" w:rsidP="00270B52">
      <w:pPr>
        <w:pStyle w:val="ListParagraph"/>
        <w:numPr>
          <w:ilvl w:val="0"/>
          <w:numId w:val="35"/>
        </w:numPr>
        <w:spacing w:after="0" w:line="24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Name the type of polymerization involved in the formation of rubber.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80C39" w:rsidRPr="00332BDD" w:rsidRDefault="003620D6" w:rsidP="00270B52">
      <w:pPr>
        <w:pStyle w:val="ListParagraph"/>
        <w:spacing w:after="0" w:line="240" w:lineRule="auto"/>
        <w:ind w:left="756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(0½ mark)</w:t>
      </w:r>
    </w:p>
    <w:p w:rsidR="003620D6" w:rsidRPr="00332BDD" w:rsidRDefault="003620D6" w:rsidP="00270B52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</w:t>
      </w:r>
    </w:p>
    <w:p w:rsidR="007819F1" w:rsidRPr="00270B52" w:rsidRDefault="007819F1" w:rsidP="00270B52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8"/>
          <w:szCs w:val="24"/>
        </w:rPr>
      </w:pPr>
    </w:p>
    <w:p w:rsidR="00E80C39" w:rsidRPr="00332BDD" w:rsidRDefault="00E80C39" w:rsidP="00270B52">
      <w:pPr>
        <w:pStyle w:val="ListParagraph"/>
        <w:numPr>
          <w:ilvl w:val="0"/>
          <w:numId w:val="35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State how</w:t>
      </w:r>
    </w:p>
    <w:p w:rsidR="00E80C39" w:rsidRPr="00332BDD" w:rsidRDefault="00E80C39" w:rsidP="003620D6">
      <w:pPr>
        <w:pStyle w:val="ListParagraph"/>
        <w:numPr>
          <w:ilvl w:val="0"/>
          <w:numId w:val="36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vulcanization of natural rubber is carried out.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>(01 mark)</w:t>
      </w:r>
    </w:p>
    <w:p w:rsidR="003620D6" w:rsidRPr="00332BDD" w:rsidRDefault="003620D6" w:rsidP="003620D6">
      <w:pPr>
        <w:spacing w:after="0" w:line="360" w:lineRule="auto"/>
        <w:ind w:left="720"/>
        <w:rPr>
          <w:rFonts w:eastAsiaTheme="minorHAnsi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E80C39" w:rsidRPr="00332BDD" w:rsidRDefault="00E80C39" w:rsidP="003620D6">
      <w:pPr>
        <w:pStyle w:val="ListParagraph"/>
        <w:numPr>
          <w:ilvl w:val="0"/>
          <w:numId w:val="36"/>
        </w:numPr>
        <w:spacing w:after="0"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vulcanization improves the properties of natural rubber.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D0A29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>(03 marks)</w:t>
      </w:r>
    </w:p>
    <w:p w:rsidR="003620D6" w:rsidRPr="00332BDD" w:rsidRDefault="003620D6" w:rsidP="003620D6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270B52" w:rsidRDefault="000C37F0" w:rsidP="003620D6">
      <w:pPr>
        <w:spacing w:after="0" w:line="360" w:lineRule="auto"/>
        <w:ind w:left="720"/>
        <w:rPr>
          <w:rFonts w:eastAsiaTheme="minorHAnsi"/>
          <w:sz w:val="2"/>
          <w:szCs w:val="24"/>
        </w:rPr>
      </w:pPr>
    </w:p>
    <w:p w:rsidR="001C6C3A" w:rsidRPr="00332BDD" w:rsidRDefault="00E80C39" w:rsidP="003620D6">
      <w:pPr>
        <w:pStyle w:val="ListParagraph"/>
        <w:numPr>
          <w:ilvl w:val="0"/>
          <w:numId w:val="35"/>
        </w:numPr>
        <w:spacing w:line="36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The structural formula of a polymer </w:t>
      </w:r>
      <w:r w:rsidRPr="00270B52"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is</w:t>
      </w:r>
    </w:p>
    <w:p w:rsidR="00E80C39" w:rsidRPr="00270B52" w:rsidRDefault="000C37F0" w:rsidP="001C6C3A">
      <w:pPr>
        <w:pStyle w:val="ListParagraph"/>
        <w:spacing w:line="360" w:lineRule="auto"/>
        <w:ind w:left="1080"/>
        <w:rPr>
          <w:sz w:val="2"/>
          <w:szCs w:val="24"/>
        </w:rPr>
      </w:pPr>
      <w:r w:rsidRPr="00332BDD">
        <w:rPr>
          <w:sz w:val="24"/>
          <w:szCs w:val="24"/>
        </w:rPr>
        <w:object w:dxaOrig="2399" w:dyaOrig="2415">
          <v:shape id="_x0000_i1029" type="#_x0000_t75" style="width:106.5pt;height:85.5pt" o:ole="">
            <v:imagedata r:id="rId16" o:title=""/>
          </v:shape>
          <o:OLEObject Type="Embed" ProgID="ChemDraw.Document.6.0" ShapeID="_x0000_i1029" DrawAspect="Content" ObjectID="_1623592908" r:id="rId17"/>
        </w:object>
      </w:r>
    </w:p>
    <w:p w:rsidR="00E80C39" w:rsidRPr="00332BDD" w:rsidRDefault="00E80C39" w:rsidP="00270B52">
      <w:pPr>
        <w:pStyle w:val="ListParagraph"/>
        <w:spacing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The osmotic pressure of a solution containing 5.5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g d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3</m:t>
            </m:r>
          </m:sup>
        </m:sSup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 of R in benzene is 106.39 Pa a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20℃</m:t>
        </m:r>
      </m:oMath>
      <w:r w:rsidRPr="00332BDD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E80C39" w:rsidRPr="00332BDD" w:rsidRDefault="00E80C39" w:rsidP="00270B52">
      <w:pPr>
        <w:pStyle w:val="ListParagraph"/>
        <w:numPr>
          <w:ilvl w:val="0"/>
          <w:numId w:val="37"/>
        </w:numPr>
        <w:spacing w:after="0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Calculate the relative molecular mass of R.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sz w:val="24"/>
          <w:szCs w:val="24"/>
        </w:rPr>
        <w:tab/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>(02 marks)</w:t>
      </w:r>
    </w:p>
    <w:p w:rsidR="003620D6" w:rsidRPr="00332BDD" w:rsidRDefault="003620D6" w:rsidP="00270B52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0C37F0" w:rsidRPr="00332BDD" w:rsidRDefault="000C37F0" w:rsidP="000C37F0">
      <w:pPr>
        <w:spacing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3620D6" w:rsidRPr="00332BDD" w:rsidRDefault="00E80C39" w:rsidP="00270B52">
      <w:pPr>
        <w:pStyle w:val="ListParagraph"/>
        <w:numPr>
          <w:ilvl w:val="0"/>
          <w:numId w:val="37"/>
        </w:numPr>
        <w:spacing w:after="0" w:line="240" w:lineRule="auto"/>
        <w:rPr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 xml:space="preserve">Determine the number of monomers that formed the polymer </w:t>
      </w:r>
      <w:r w:rsidR="003620D6" w:rsidRPr="00332BDD">
        <w:rPr>
          <w:rFonts w:ascii="Times New Roman" w:eastAsia="Times New Roman" w:hAnsi="Times New Roman" w:cs="Times New Roman"/>
          <w:sz w:val="24"/>
          <w:szCs w:val="24"/>
        </w:rPr>
        <w:t>R.</w:t>
      </w:r>
    </w:p>
    <w:p w:rsidR="003620D6" w:rsidRPr="00332BDD" w:rsidRDefault="003620D6" w:rsidP="00270B52">
      <w:pPr>
        <w:pStyle w:val="ListParagraph"/>
        <w:spacing w:after="0" w:line="240" w:lineRule="auto"/>
        <w:ind w:left="7560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332BDD">
        <w:rPr>
          <w:rFonts w:ascii="Times New Roman" w:eastAsia="Times New Roman" w:hAnsi="Times New Roman" w:cs="Times New Roman"/>
          <w:sz w:val="24"/>
          <w:szCs w:val="24"/>
        </w:rPr>
        <w:t>(01 mark)</w:t>
      </w:r>
    </w:p>
    <w:p w:rsidR="00121FB5" w:rsidRDefault="003620D6" w:rsidP="00270B52">
      <w:pPr>
        <w:spacing w:after="0" w:line="360" w:lineRule="auto"/>
        <w:ind w:left="720"/>
        <w:rPr>
          <w:rFonts w:ascii="Times New Roman" w:hAnsi="Times New Roman" w:cs="Times New Roman"/>
          <w:b/>
          <w:sz w:val="28"/>
          <w:szCs w:val="28"/>
        </w:rPr>
      </w:pPr>
      <w:r w:rsidRPr="00332BDD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</w:t>
      </w:r>
      <w:r w:rsidR="00270B52"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…………………………</w:t>
      </w:r>
      <w:r w:rsidR="00270B5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270B5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270B52" w:rsidRPr="001C6C3A">
        <w:rPr>
          <w:rFonts w:ascii="Times New Roman" w:hAnsi="Times New Roman" w:cs="Times New Roman"/>
          <w:b/>
          <w:sz w:val="28"/>
          <w:szCs w:val="28"/>
        </w:rPr>
        <w:t xml:space="preserve">END </w:t>
      </w:r>
    </w:p>
    <w:p w:rsidR="002479C8" w:rsidRPr="00270B52" w:rsidRDefault="002479C8" w:rsidP="00270B52">
      <w:pPr>
        <w:spacing w:after="0" w:line="36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sectPr w:rsidR="002479C8" w:rsidRPr="00270B52" w:rsidSect="00332BDD">
      <w:footerReference w:type="default" r:id="rId18"/>
      <w:pgSz w:w="12240" w:h="15840"/>
      <w:pgMar w:top="990" w:right="1440" w:bottom="720" w:left="1440" w:header="720" w:footer="9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1FD1" w:rsidRDefault="00E61FD1" w:rsidP="001D054E">
      <w:pPr>
        <w:pStyle w:val="ListParagraph"/>
        <w:spacing w:after="0" w:line="240" w:lineRule="auto"/>
      </w:pPr>
      <w:r>
        <w:separator/>
      </w:r>
    </w:p>
  </w:endnote>
  <w:endnote w:type="continuationSeparator" w:id="1">
    <w:p w:rsidR="00E61FD1" w:rsidRDefault="00E61FD1" w:rsidP="001D054E">
      <w:pPr>
        <w:pStyle w:val="ListParagraph"/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9734822"/>
      <w:docPartObj>
        <w:docPartGallery w:val="Page Numbers (Bottom of Page)"/>
        <w:docPartUnique/>
      </w:docPartObj>
    </w:sdtPr>
    <w:sdtContent>
      <w:p w:rsidR="00332BDD" w:rsidRDefault="00A1495C">
        <w:pPr>
          <w:pStyle w:val="Footer"/>
          <w:jc w:val="center"/>
        </w:pPr>
        <w:fldSimple w:instr=" PAGE   \* MERGEFORMAT ">
          <w:r w:rsidR="003A4473">
            <w:rPr>
              <w:noProof/>
            </w:rPr>
            <w:t>16</w:t>
          </w:r>
        </w:fldSimple>
      </w:p>
      <w:p w:rsidR="00332BDD" w:rsidRDefault="00332BDD" w:rsidP="00332BDD">
        <w:pPr>
          <w:pStyle w:val="Footer"/>
        </w:pPr>
        <w:r w:rsidRPr="00332BDD">
          <w:rPr>
            <w:rFonts w:ascii="Courier New" w:hAnsi="Courier New" w:cs="Courier New"/>
            <w:sz w:val="16"/>
          </w:rPr>
          <w:t xml:space="preserve">© </w:t>
        </w:r>
        <w:r w:rsidRPr="00332BDD">
          <w:rPr>
            <w:rFonts w:ascii="Courier New" w:hAnsi="Courier New" w:cs="Courier New"/>
            <w:i/>
            <w:sz w:val="16"/>
            <w:szCs w:val="28"/>
          </w:rPr>
          <w:t>BUGANDA EXAMINATION COUNCIL MOCKS</w:t>
        </w:r>
        <w:r w:rsidRPr="00332BDD">
          <w:rPr>
            <w:rFonts w:ascii="Courier New" w:hAnsi="Courier New" w:cs="Courier New"/>
            <w:sz w:val="16"/>
          </w:rPr>
          <w:t xml:space="preserve">   - 2019</w:t>
        </w:r>
      </w:p>
    </w:sdtContent>
  </w:sdt>
  <w:p w:rsidR="00332BDD" w:rsidRDefault="00332BD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1FD1" w:rsidRDefault="00E61FD1" w:rsidP="001D054E">
      <w:pPr>
        <w:pStyle w:val="ListParagraph"/>
        <w:spacing w:after="0" w:line="240" w:lineRule="auto"/>
      </w:pPr>
      <w:r>
        <w:separator/>
      </w:r>
    </w:p>
  </w:footnote>
  <w:footnote w:type="continuationSeparator" w:id="1">
    <w:p w:rsidR="00E61FD1" w:rsidRDefault="00E61FD1" w:rsidP="001D054E">
      <w:pPr>
        <w:pStyle w:val="ListParagraph"/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22541"/>
    <w:multiLevelType w:val="hybridMultilevel"/>
    <w:tmpl w:val="82B858EA"/>
    <w:lvl w:ilvl="0" w:tplc="99C20C0C">
      <w:start w:val="1"/>
      <w:numFmt w:val="lowerLetter"/>
      <w:lvlText w:val="(%1)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87E026E"/>
    <w:multiLevelType w:val="hybridMultilevel"/>
    <w:tmpl w:val="2208E7BE"/>
    <w:lvl w:ilvl="0" w:tplc="99C20C0C">
      <w:start w:val="1"/>
      <w:numFmt w:val="lowerLetter"/>
      <w:lvlText w:val="(%1)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946D50"/>
    <w:multiLevelType w:val="hybridMultilevel"/>
    <w:tmpl w:val="83643D20"/>
    <w:lvl w:ilvl="0" w:tplc="6412654C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06A64A2"/>
    <w:multiLevelType w:val="hybridMultilevel"/>
    <w:tmpl w:val="1CB83D42"/>
    <w:lvl w:ilvl="0" w:tplc="B10ED66A">
      <w:start w:val="1"/>
      <w:numFmt w:val="lowerRoman"/>
      <w:lvlText w:val="(%1)"/>
      <w:lvlJc w:val="left"/>
      <w:pPr>
        <w:ind w:left="1800" w:hanging="72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3957AFE"/>
    <w:multiLevelType w:val="hybridMultilevel"/>
    <w:tmpl w:val="4CCECB30"/>
    <w:lvl w:ilvl="0" w:tplc="23A602EA">
      <w:start w:val="2"/>
      <w:numFmt w:val="lowerLetter"/>
      <w:lvlText w:val="(%1)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805526"/>
    <w:multiLevelType w:val="hybridMultilevel"/>
    <w:tmpl w:val="9AEA991A"/>
    <w:lvl w:ilvl="0" w:tplc="5E70827C">
      <w:start w:val="2"/>
      <w:numFmt w:val="lowerLetter"/>
      <w:lvlText w:val="(%1)"/>
      <w:lvlJc w:val="left"/>
      <w:pPr>
        <w:ind w:left="108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D84E07"/>
    <w:multiLevelType w:val="hybridMultilevel"/>
    <w:tmpl w:val="E11A1F42"/>
    <w:lvl w:ilvl="0" w:tplc="D0C6EB92">
      <w:start w:val="1"/>
      <w:numFmt w:val="lowerRoman"/>
      <w:lvlText w:val="(%1)"/>
      <w:lvlJc w:val="left"/>
      <w:pPr>
        <w:ind w:left="1800" w:hanging="72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F287BC0"/>
    <w:multiLevelType w:val="hybridMultilevel"/>
    <w:tmpl w:val="8E840922"/>
    <w:lvl w:ilvl="0" w:tplc="9F9A4DFC">
      <w:start w:val="2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F873747"/>
    <w:multiLevelType w:val="hybridMultilevel"/>
    <w:tmpl w:val="DCFEB6F2"/>
    <w:lvl w:ilvl="0" w:tplc="6D804FBC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50431C8"/>
    <w:multiLevelType w:val="hybridMultilevel"/>
    <w:tmpl w:val="BCA8F51E"/>
    <w:lvl w:ilvl="0" w:tplc="2716BE92">
      <w:start w:val="1"/>
      <w:numFmt w:val="lowerRoman"/>
      <w:lvlText w:val="(%1)"/>
      <w:lvlJc w:val="left"/>
      <w:pPr>
        <w:ind w:left="1800" w:hanging="72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5B83C1B"/>
    <w:multiLevelType w:val="hybridMultilevel"/>
    <w:tmpl w:val="DCA072D6"/>
    <w:lvl w:ilvl="0" w:tplc="7DCA2918">
      <w:start w:val="1"/>
      <w:numFmt w:val="lowerRoman"/>
      <w:lvlText w:val="(%1)"/>
      <w:lvlJc w:val="left"/>
      <w:pPr>
        <w:ind w:left="1800" w:hanging="72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62C2CA6"/>
    <w:multiLevelType w:val="hybridMultilevel"/>
    <w:tmpl w:val="1B4205B2"/>
    <w:lvl w:ilvl="0" w:tplc="B9A4538A">
      <w:start w:val="2"/>
      <w:numFmt w:val="lowerRoman"/>
      <w:lvlText w:val="(%1)"/>
      <w:lvlJc w:val="left"/>
      <w:pPr>
        <w:ind w:left="1800" w:hanging="72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B96916"/>
    <w:multiLevelType w:val="hybridMultilevel"/>
    <w:tmpl w:val="E11A1F42"/>
    <w:lvl w:ilvl="0" w:tplc="D0C6EB92">
      <w:start w:val="1"/>
      <w:numFmt w:val="lowerRoman"/>
      <w:lvlText w:val="(%1)"/>
      <w:lvlJc w:val="left"/>
      <w:pPr>
        <w:ind w:left="1800" w:hanging="72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CF85EF3"/>
    <w:multiLevelType w:val="hybridMultilevel"/>
    <w:tmpl w:val="3A24F728"/>
    <w:lvl w:ilvl="0" w:tplc="77CAE1E8">
      <w:start w:val="1"/>
      <w:numFmt w:val="lowerLetter"/>
      <w:lvlText w:val="(%1)"/>
      <w:lvlJc w:val="left"/>
      <w:pPr>
        <w:ind w:left="108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DFE1F61"/>
    <w:multiLevelType w:val="hybridMultilevel"/>
    <w:tmpl w:val="6F348A28"/>
    <w:lvl w:ilvl="0" w:tplc="5E043512">
      <w:start w:val="1"/>
      <w:numFmt w:val="lowerRoman"/>
      <w:lvlText w:val="(%1)"/>
      <w:lvlJc w:val="left"/>
      <w:pPr>
        <w:ind w:left="1440" w:hanging="72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E302EDD"/>
    <w:multiLevelType w:val="hybridMultilevel"/>
    <w:tmpl w:val="7B365FC0"/>
    <w:lvl w:ilvl="0" w:tplc="F7AC4340">
      <w:start w:val="1"/>
      <w:numFmt w:val="lowerLetter"/>
      <w:lvlText w:val="(%1)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0060E3A"/>
    <w:multiLevelType w:val="hybridMultilevel"/>
    <w:tmpl w:val="A7C4A26A"/>
    <w:lvl w:ilvl="0" w:tplc="06404830">
      <w:start w:val="1"/>
      <w:numFmt w:val="lowerLetter"/>
      <w:lvlText w:val="(%1)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0CB1A1F"/>
    <w:multiLevelType w:val="hybridMultilevel"/>
    <w:tmpl w:val="ADF04C5E"/>
    <w:lvl w:ilvl="0" w:tplc="21E6F9A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2FC1E1D"/>
    <w:multiLevelType w:val="hybridMultilevel"/>
    <w:tmpl w:val="66B6B39E"/>
    <w:lvl w:ilvl="0" w:tplc="E210FB8A">
      <w:start w:val="1"/>
      <w:numFmt w:val="lowerRoman"/>
      <w:lvlText w:val="(%1)"/>
      <w:lvlJc w:val="left"/>
      <w:pPr>
        <w:ind w:left="1440" w:hanging="72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A4F2221"/>
    <w:multiLevelType w:val="hybridMultilevel"/>
    <w:tmpl w:val="48AA2460"/>
    <w:lvl w:ilvl="0" w:tplc="D7B860D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55667A"/>
    <w:multiLevelType w:val="hybridMultilevel"/>
    <w:tmpl w:val="772A2A2A"/>
    <w:lvl w:ilvl="0" w:tplc="60BEDB4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CB82A12"/>
    <w:multiLevelType w:val="hybridMultilevel"/>
    <w:tmpl w:val="85023700"/>
    <w:lvl w:ilvl="0" w:tplc="5EC2940E">
      <w:start w:val="1"/>
      <w:numFmt w:val="lowerRoman"/>
      <w:lvlText w:val="(%1)"/>
      <w:lvlJc w:val="left"/>
      <w:pPr>
        <w:ind w:left="1800" w:hanging="72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3D7A3F2C"/>
    <w:multiLevelType w:val="hybridMultilevel"/>
    <w:tmpl w:val="5094CFDA"/>
    <w:lvl w:ilvl="0" w:tplc="60BEDB4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32B0DE1"/>
    <w:multiLevelType w:val="hybridMultilevel"/>
    <w:tmpl w:val="A4443E52"/>
    <w:lvl w:ilvl="0" w:tplc="E69CAF10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B8C6FB6"/>
    <w:multiLevelType w:val="hybridMultilevel"/>
    <w:tmpl w:val="257A267C"/>
    <w:lvl w:ilvl="0" w:tplc="BB16C482">
      <w:start w:val="1"/>
      <w:numFmt w:val="lowerRoman"/>
      <w:lvlText w:val="(%1)"/>
      <w:lvlJc w:val="left"/>
      <w:pPr>
        <w:ind w:left="1800" w:hanging="72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4CC4371F"/>
    <w:multiLevelType w:val="hybridMultilevel"/>
    <w:tmpl w:val="339062CE"/>
    <w:lvl w:ilvl="0" w:tplc="EC82ECD6">
      <w:start w:val="2"/>
      <w:numFmt w:val="lowerLetter"/>
      <w:lvlText w:val="(%1)"/>
      <w:lvlJc w:val="left"/>
      <w:pPr>
        <w:ind w:left="108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7D0E73"/>
    <w:multiLevelType w:val="hybridMultilevel"/>
    <w:tmpl w:val="EF34330C"/>
    <w:lvl w:ilvl="0" w:tplc="E5405E1A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820795"/>
    <w:multiLevelType w:val="hybridMultilevel"/>
    <w:tmpl w:val="E11A1F42"/>
    <w:lvl w:ilvl="0" w:tplc="D0C6EB92">
      <w:start w:val="1"/>
      <w:numFmt w:val="lowerRoman"/>
      <w:lvlText w:val="(%1)"/>
      <w:lvlJc w:val="left"/>
      <w:pPr>
        <w:ind w:left="1800" w:hanging="72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55E20B33"/>
    <w:multiLevelType w:val="hybridMultilevel"/>
    <w:tmpl w:val="9E56B0C4"/>
    <w:lvl w:ilvl="0" w:tplc="99C20C0C">
      <w:start w:val="2"/>
      <w:numFmt w:val="lowerLetter"/>
      <w:lvlText w:val="(%1)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7634E0"/>
    <w:multiLevelType w:val="hybridMultilevel"/>
    <w:tmpl w:val="E86E4750"/>
    <w:lvl w:ilvl="0" w:tplc="C79E9926">
      <w:start w:val="1"/>
      <w:numFmt w:val="lowerRoman"/>
      <w:lvlText w:val="(%1)"/>
      <w:lvlJc w:val="left"/>
      <w:pPr>
        <w:ind w:left="1800" w:hanging="72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5E547C36"/>
    <w:multiLevelType w:val="hybridMultilevel"/>
    <w:tmpl w:val="CD34C704"/>
    <w:lvl w:ilvl="0" w:tplc="60BEDB4E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65435F"/>
    <w:multiLevelType w:val="hybridMultilevel"/>
    <w:tmpl w:val="ADE847D4"/>
    <w:lvl w:ilvl="0" w:tplc="F3D862D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BDC3474"/>
    <w:multiLevelType w:val="hybridMultilevel"/>
    <w:tmpl w:val="3EBC0B5C"/>
    <w:lvl w:ilvl="0" w:tplc="AD30AC2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6C43061C"/>
    <w:multiLevelType w:val="hybridMultilevel"/>
    <w:tmpl w:val="AF32C4D6"/>
    <w:lvl w:ilvl="0" w:tplc="3B6061D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1A81525"/>
    <w:multiLevelType w:val="hybridMultilevel"/>
    <w:tmpl w:val="16BEFA4A"/>
    <w:lvl w:ilvl="0" w:tplc="8F92520C">
      <w:start w:val="1"/>
      <w:numFmt w:val="lowerRoman"/>
      <w:lvlText w:val="(%1)"/>
      <w:lvlJc w:val="left"/>
      <w:pPr>
        <w:ind w:left="1800" w:hanging="72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735B44D2"/>
    <w:multiLevelType w:val="hybridMultilevel"/>
    <w:tmpl w:val="1110F252"/>
    <w:lvl w:ilvl="0" w:tplc="BFA48590">
      <w:start w:val="1"/>
      <w:numFmt w:val="lowerLetter"/>
      <w:lvlText w:val="(%1)"/>
      <w:lvlJc w:val="left"/>
      <w:pPr>
        <w:ind w:left="108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4AD735A"/>
    <w:multiLevelType w:val="hybridMultilevel"/>
    <w:tmpl w:val="F9C80B38"/>
    <w:lvl w:ilvl="0" w:tplc="FF145A84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79A75AEF"/>
    <w:multiLevelType w:val="hybridMultilevel"/>
    <w:tmpl w:val="A7CCE65C"/>
    <w:lvl w:ilvl="0" w:tplc="5B1A594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182864"/>
    <w:multiLevelType w:val="hybridMultilevel"/>
    <w:tmpl w:val="6C66DE42"/>
    <w:lvl w:ilvl="0" w:tplc="83943F0C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15"/>
  </w:num>
  <w:num w:numId="3">
    <w:abstractNumId w:val="34"/>
  </w:num>
  <w:num w:numId="4">
    <w:abstractNumId w:val="16"/>
  </w:num>
  <w:num w:numId="5">
    <w:abstractNumId w:val="18"/>
  </w:num>
  <w:num w:numId="6">
    <w:abstractNumId w:val="28"/>
  </w:num>
  <w:num w:numId="7">
    <w:abstractNumId w:val="29"/>
  </w:num>
  <w:num w:numId="8">
    <w:abstractNumId w:val="1"/>
  </w:num>
  <w:num w:numId="9">
    <w:abstractNumId w:val="0"/>
  </w:num>
  <w:num w:numId="10">
    <w:abstractNumId w:val="3"/>
  </w:num>
  <w:num w:numId="11">
    <w:abstractNumId w:val="8"/>
  </w:num>
  <w:num w:numId="12">
    <w:abstractNumId w:val="33"/>
  </w:num>
  <w:num w:numId="13">
    <w:abstractNumId w:val="35"/>
  </w:num>
  <w:num w:numId="14">
    <w:abstractNumId w:val="11"/>
  </w:num>
  <w:num w:numId="15">
    <w:abstractNumId w:val="32"/>
  </w:num>
  <w:num w:numId="16">
    <w:abstractNumId w:val="30"/>
  </w:num>
  <w:num w:numId="17">
    <w:abstractNumId w:val="23"/>
  </w:num>
  <w:num w:numId="18">
    <w:abstractNumId w:val="22"/>
  </w:num>
  <w:num w:numId="19">
    <w:abstractNumId w:val="20"/>
  </w:num>
  <w:num w:numId="20">
    <w:abstractNumId w:val="36"/>
  </w:num>
  <w:num w:numId="21">
    <w:abstractNumId w:val="4"/>
  </w:num>
  <w:num w:numId="22">
    <w:abstractNumId w:val="24"/>
  </w:num>
  <w:num w:numId="23">
    <w:abstractNumId w:val="13"/>
  </w:num>
  <w:num w:numId="24">
    <w:abstractNumId w:val="27"/>
  </w:num>
  <w:num w:numId="25">
    <w:abstractNumId w:val="6"/>
  </w:num>
  <w:num w:numId="26">
    <w:abstractNumId w:val="12"/>
  </w:num>
  <w:num w:numId="27">
    <w:abstractNumId w:val="25"/>
  </w:num>
  <w:num w:numId="28">
    <w:abstractNumId w:val="9"/>
  </w:num>
  <w:num w:numId="29">
    <w:abstractNumId w:val="31"/>
  </w:num>
  <w:num w:numId="30">
    <w:abstractNumId w:val="17"/>
  </w:num>
  <w:num w:numId="31">
    <w:abstractNumId w:val="26"/>
  </w:num>
  <w:num w:numId="32">
    <w:abstractNumId w:val="2"/>
  </w:num>
  <w:num w:numId="33">
    <w:abstractNumId w:val="37"/>
  </w:num>
  <w:num w:numId="34">
    <w:abstractNumId w:val="14"/>
  </w:num>
  <w:num w:numId="35">
    <w:abstractNumId w:val="5"/>
  </w:num>
  <w:num w:numId="36">
    <w:abstractNumId w:val="10"/>
  </w:num>
  <w:num w:numId="37">
    <w:abstractNumId w:val="21"/>
  </w:num>
  <w:num w:numId="38">
    <w:abstractNumId w:val="7"/>
  </w:num>
  <w:num w:numId="39">
    <w:abstractNumId w:val="38"/>
  </w:num>
  <w:numIdMacAtCleanup w:val="3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21FB5"/>
    <w:rsid w:val="0000155F"/>
    <w:rsid w:val="00015E44"/>
    <w:rsid w:val="00060990"/>
    <w:rsid w:val="0006776C"/>
    <w:rsid w:val="000A63B2"/>
    <w:rsid w:val="000B42F1"/>
    <w:rsid w:val="000C17B4"/>
    <w:rsid w:val="000C37F0"/>
    <w:rsid w:val="000D0A29"/>
    <w:rsid w:val="001033F8"/>
    <w:rsid w:val="00121FB5"/>
    <w:rsid w:val="0013609A"/>
    <w:rsid w:val="001628AF"/>
    <w:rsid w:val="00190D31"/>
    <w:rsid w:val="001C68BE"/>
    <w:rsid w:val="001C6C3A"/>
    <w:rsid w:val="001D054E"/>
    <w:rsid w:val="001D3EE0"/>
    <w:rsid w:val="001E4A4A"/>
    <w:rsid w:val="002479C8"/>
    <w:rsid w:val="0026686D"/>
    <w:rsid w:val="00270B52"/>
    <w:rsid w:val="002E520A"/>
    <w:rsid w:val="00332BDD"/>
    <w:rsid w:val="003332E7"/>
    <w:rsid w:val="003620D6"/>
    <w:rsid w:val="00362741"/>
    <w:rsid w:val="003913BE"/>
    <w:rsid w:val="003A4473"/>
    <w:rsid w:val="003D4FB9"/>
    <w:rsid w:val="004005F9"/>
    <w:rsid w:val="00422896"/>
    <w:rsid w:val="004369AC"/>
    <w:rsid w:val="00457086"/>
    <w:rsid w:val="0047490F"/>
    <w:rsid w:val="004A00B9"/>
    <w:rsid w:val="004A2D43"/>
    <w:rsid w:val="0054345D"/>
    <w:rsid w:val="00577189"/>
    <w:rsid w:val="00585B87"/>
    <w:rsid w:val="005B23CC"/>
    <w:rsid w:val="005D5461"/>
    <w:rsid w:val="005F4F49"/>
    <w:rsid w:val="00651173"/>
    <w:rsid w:val="006A1EBF"/>
    <w:rsid w:val="006A7A69"/>
    <w:rsid w:val="006E5BD0"/>
    <w:rsid w:val="006E75D4"/>
    <w:rsid w:val="007250FD"/>
    <w:rsid w:val="007348C0"/>
    <w:rsid w:val="00764AD7"/>
    <w:rsid w:val="00771803"/>
    <w:rsid w:val="007819F1"/>
    <w:rsid w:val="007F4B54"/>
    <w:rsid w:val="007F73CA"/>
    <w:rsid w:val="008929D2"/>
    <w:rsid w:val="008A677A"/>
    <w:rsid w:val="00906C63"/>
    <w:rsid w:val="0094014C"/>
    <w:rsid w:val="009427C9"/>
    <w:rsid w:val="00946998"/>
    <w:rsid w:val="00A007C8"/>
    <w:rsid w:val="00A1495C"/>
    <w:rsid w:val="00A20EBC"/>
    <w:rsid w:val="00AC3DED"/>
    <w:rsid w:val="00B37879"/>
    <w:rsid w:val="00BB1664"/>
    <w:rsid w:val="00BF2A7E"/>
    <w:rsid w:val="00BF356A"/>
    <w:rsid w:val="00C376FF"/>
    <w:rsid w:val="00C42CC9"/>
    <w:rsid w:val="00CA6A80"/>
    <w:rsid w:val="00CC5929"/>
    <w:rsid w:val="00CE723E"/>
    <w:rsid w:val="00D06524"/>
    <w:rsid w:val="00DC5A45"/>
    <w:rsid w:val="00E05FC0"/>
    <w:rsid w:val="00E10C2F"/>
    <w:rsid w:val="00E61FD1"/>
    <w:rsid w:val="00E80C39"/>
    <w:rsid w:val="00EC08BA"/>
    <w:rsid w:val="00ED5936"/>
    <w:rsid w:val="00F2706E"/>
    <w:rsid w:val="00F344E2"/>
    <w:rsid w:val="00F43D68"/>
    <w:rsid w:val="00F53E37"/>
    <w:rsid w:val="00F60D79"/>
    <w:rsid w:val="00F67E1A"/>
    <w:rsid w:val="00F72917"/>
    <w:rsid w:val="00F8034C"/>
    <w:rsid w:val="00F84222"/>
    <w:rsid w:val="00F978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05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21FB5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1FB5"/>
    <w:pPr>
      <w:ind w:left="720"/>
      <w:contextualSpacing/>
    </w:pPr>
    <w:rPr>
      <w:rFonts w:eastAsiaTheme="minorHAnsi"/>
    </w:rPr>
  </w:style>
  <w:style w:type="paragraph" w:styleId="Footer">
    <w:name w:val="footer"/>
    <w:basedOn w:val="Normal"/>
    <w:link w:val="FooterChar"/>
    <w:uiPriority w:val="99"/>
    <w:unhideWhenUsed/>
    <w:rsid w:val="00121FB5"/>
    <w:pPr>
      <w:tabs>
        <w:tab w:val="center" w:pos="4680"/>
        <w:tab w:val="right" w:pos="9360"/>
      </w:tabs>
      <w:spacing w:after="0" w:line="240" w:lineRule="auto"/>
    </w:pPr>
    <w:rPr>
      <w:rFonts w:eastAsiaTheme="minorHAnsi"/>
    </w:rPr>
  </w:style>
  <w:style w:type="character" w:customStyle="1" w:styleId="FooterChar">
    <w:name w:val="Footer Char"/>
    <w:basedOn w:val="DefaultParagraphFont"/>
    <w:link w:val="Footer"/>
    <w:uiPriority w:val="99"/>
    <w:rsid w:val="00121FB5"/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1F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FB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84222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F67E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67E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</TotalTime>
  <Pages>16</Pages>
  <Words>2779</Words>
  <Characters>15844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LVER</dc:creator>
  <cp:keywords/>
  <dc:description/>
  <cp:lastModifiedBy>MULONGO</cp:lastModifiedBy>
  <cp:revision>31</cp:revision>
  <dcterms:created xsi:type="dcterms:W3CDTF">2019-06-03T21:40:00Z</dcterms:created>
  <dcterms:modified xsi:type="dcterms:W3CDTF">2019-07-03T00:14:00Z</dcterms:modified>
</cp:coreProperties>
</file>